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EBFCCB3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874243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="00874243"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چند ضلع</w:t>
            </w:r>
            <w:r w:rsidR="00874243" w:rsidRPr="00874243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="00874243"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ها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2568EF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567C2FAC" w:rsidR="00AC5613" w:rsidRPr="00D04999" w:rsidRDefault="0087424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چند ضلع</w:t>
                  </w:r>
                  <w:r w:rsidRPr="00874243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ها و تقارن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81A2F1" w14:textId="2DEB08C5" w:rsidR="00C6343A" w:rsidRPr="00C6343A" w:rsidRDefault="00EF13CC" w:rsidP="00C6343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343A"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="00C6343A"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343A"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C6343A"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343A"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</w:t>
                  </w:r>
                  <w:r w:rsidR="00C6343A"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343A"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قرار ده</w:t>
                  </w:r>
                  <w:r w:rsidR="00C6343A"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343A" w:rsidRPr="00C6343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C6343A"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154AD33" w14:textId="19450A2A" w:rsidR="00C6343A" w:rsidRPr="00395E28" w:rsidRDefault="00C6343A" w:rsidP="00C6343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به خط شکسته بسته که اضلاع همد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را قطع نکنند..........................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ه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شود .</w:t>
                  </w:r>
                </w:p>
                <w:p w14:paraId="0C40F626" w14:textId="72E88FE3" w:rsidR="00F32F71" w:rsidRPr="00C6343A" w:rsidRDefault="00C6343A" w:rsidP="00C6343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="0031311F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گر در یک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تمام ............  باهم وتمام  ..............  با هم مساو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باشند </w:t>
                  </w:r>
                  <w:r w:rsidR="0031311F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آن را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 منتظم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</w:tr>
            <w:tr w:rsidR="007173B5" w:rsidRPr="00CC1410" w14:paraId="295200E0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9C51EB9" w14:textId="29B0B2A8" w:rsidR="007173B5" w:rsidRPr="007173B5" w:rsidRDefault="007173B5" w:rsidP="007173B5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5168" behindDoc="0" locked="0" layoutInCell="1" allowOverlap="1" wp14:anchorId="675AD58C" wp14:editId="4BC15A27">
                            <wp:simplePos x="0" y="0"/>
                            <wp:positionH relativeFrom="column">
                              <wp:posOffset>203835</wp:posOffset>
                            </wp:positionH>
                            <wp:positionV relativeFrom="paragraph">
                              <wp:posOffset>251850</wp:posOffset>
                            </wp:positionV>
                            <wp:extent cx="2249170" cy="423545"/>
                            <wp:effectExtent l="0" t="0" r="0" b="0"/>
                            <wp:wrapNone/>
                            <wp:docPr id="2" name="Group 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249170" cy="423545"/>
                                      <a:chOff x="0" y="0"/>
                                      <a:chExt cx="2249170" cy="42354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" name="Picture 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8">
                                        <a:biLevel thresh="75000"/>
                                      </a:blip>
                                      <a:srcRect t="1222" b="1838"/>
                                      <a:stretch/>
                                    </pic:blipFill>
                                    <pic:spPr bwMode="auto">
                                      <a:xfrm>
                                        <a:off x="1828800" y="0"/>
                                        <a:ext cx="420370" cy="42354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1" name="Picture 1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9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6651" r="6174" b="7389"/>
                                      <a:stretch/>
                                    </pic:blipFill>
                                    <pic:spPr bwMode="auto">
                                      <a:xfrm>
                                        <a:off x="1274885" y="29656"/>
                                        <a:ext cx="273685" cy="36322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2" name="Picture 12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0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2348" b="6062"/>
                                      <a:stretch/>
                                    </pic:blipFill>
                                    <pic:spPr bwMode="auto">
                                      <a:xfrm>
                                        <a:off x="633046" y="72185"/>
                                        <a:ext cx="346075" cy="32067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3" name="Picture 13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1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1120"/>
                                      <a:stretch/>
                                    </pic:blipFill>
                                    <pic:spPr bwMode="auto">
                                      <a:xfrm>
                                        <a:off x="0" y="79130"/>
                                        <a:ext cx="311785" cy="3136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0D60700" id="Group 2" o:spid="_x0000_s1026" style="position:absolute;left:0;text-align:left;margin-left:16.05pt;margin-top:19.85pt;width:177.1pt;height:33.35pt;z-index:251655168;mso-height-relative:margin" coordsize="22491,42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">
                            <v:shape id="Picture 4" o:spid="_x0000_s1027" type="#_x0000_t75" style="position:absolute;left:18288;width:4203;height:4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">
                              <v:imagedata r:id="rId12" o:title="" croptop="801f" cropbottom="1205f" grayscale="t" bilevel="t"/>
                            </v:shape>
                            <v:shape id="Picture 11" o:spid="_x0000_s1028" type="#_x0000_t75" style="position:absolute;left:12748;top:296;width:2737;height:36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">
                              <v:imagedata r:id="rId13" o:title="" croptop="4359f" cropbottom="4842f" cropright="4046f" grayscale="t" bilevel="t"/>
                            </v:shape>
                            <v:shape id="Picture 12" o:spid="_x0000_s1029" type="#_x0000_t75" style="position:absolute;left:6330;top:721;width:3461;height:32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">
                              <v:imagedata r:id="rId14" o:title="" croptop="8092f" cropbottom="3973f" grayscale="t" bilevel="t"/>
                            </v:shape>
                            <v:shape id="Picture 13" o:spid="_x0000_s1030" type="#_x0000_t75" style="position:absolute;top:791;width:3117;height:31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">
                              <v:imagedata r:id="rId15" o:title="" croptop="7288f" grayscale="t" bilevel="t"/>
                            </v:shape>
                          </v:group>
                        </w:pict>
                      </mc:Fallback>
                    </mc:AlternateConten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-</w: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دام شکل یک چند ضلعی است</w:t>
                  </w:r>
                  <w:r w:rsidRPr="007173B5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7A388495" w14:textId="77777777" w:rsidR="007173B5" w:rsidRPr="00C6343A" w:rsidRDefault="007173B5" w:rsidP="007173B5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56192" behindDoc="0" locked="0" layoutInCell="1" allowOverlap="1" wp14:anchorId="1E53507E" wp14:editId="53AC6402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57216" behindDoc="0" locked="0" layoutInCell="1" allowOverlap="1" wp14:anchorId="2949815A" wp14:editId="17857267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58240" behindDoc="0" locked="0" layoutInCell="1" allowOverlap="1" wp14:anchorId="47FCFC60" wp14:editId="75828C71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65433F1D" w14:textId="77777777" w:rsidR="007173B5" w:rsidRPr="00D368BC" w:rsidRDefault="007173B5" w:rsidP="007173B5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10"/>
                      <w:szCs w:val="10"/>
                      <w:rtl/>
                    </w:rPr>
                  </w:pPr>
                </w:p>
                <w:p w14:paraId="5FD92675" w14:textId="6FE58EC6" w:rsidR="007173B5" w:rsidRPr="00C6343A" w:rsidRDefault="007173B5" w:rsidP="007173B5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28A53810" w14:textId="77777777" w:rsidR="007173B5" w:rsidRPr="00C6343A" w:rsidRDefault="007173B5" w:rsidP="007173B5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1312" behindDoc="0" locked="0" layoutInCell="1" allowOverlap="1" wp14:anchorId="4FBC997A" wp14:editId="2C52BFA4">
                            <wp:simplePos x="0" y="0"/>
                            <wp:positionH relativeFrom="column">
                              <wp:posOffset>194945</wp:posOffset>
                            </wp:positionH>
                            <wp:positionV relativeFrom="paragraph">
                              <wp:posOffset>26670</wp:posOffset>
                            </wp:positionV>
                            <wp:extent cx="2016125" cy="271145"/>
                            <wp:effectExtent l="0" t="0" r="22225" b="14605"/>
                            <wp:wrapSquare wrapText="bothSides"/>
                            <wp:docPr id="1" name="Group 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16125" cy="271145"/>
                                      <a:chOff x="0" y="0"/>
                                      <a:chExt cx="2016516" cy="271683"/>
                                    </a:xfrm>
                                  </wpg:grpSpPr>
                                  <wps:wsp>
                                    <wps:cNvPr id="26" name="Flowchart: Manual Operation 26"/>
                                    <wps:cNvSpPr/>
                                    <wps:spPr>
                                      <a:xfrm>
                                        <a:off x="1679331" y="26377"/>
                                        <a:ext cx="337185" cy="226060"/>
                                      </a:xfrm>
                                      <a:prstGeom prst="flowChartManualOperati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Isosceles Triangle 28"/>
                                    <wps:cNvSpPr/>
                                    <wps:spPr>
                                      <a:xfrm>
                                        <a:off x="1090247" y="8793"/>
                                        <a:ext cx="304800" cy="26289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Rounded Rectangle 29"/>
                                    <wps:cNvSpPr/>
                                    <wps:spPr>
                                      <a:xfrm>
                                        <a:off x="501162" y="52754"/>
                                        <a:ext cx="360045" cy="179705"/>
                                      </a:xfrm>
                                      <a:prstGeom prst="roundRect">
                                        <a:avLst>
                                          <a:gd name="adj" fmla="val 3851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" name="Regular Pentagon 30"/>
                                    <wps:cNvSpPr/>
                                    <wps:spPr>
                                      <a:xfrm>
                                        <a:off x="0" y="0"/>
                                        <a:ext cx="268605" cy="255905"/>
                                      </a:xfrm>
                                      <a:prstGeom prst="pentag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38B8D521" id="Group 1" o:spid="_x0000_s1026" style="position:absolute;left:0;text-align:left;margin-left:15.35pt;margin-top:2.1pt;width:158.75pt;height:21.35pt;z-index:251661312" coordsize="20165,2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">
                            <v:shapetype id="_x0000_t119" coordsize="21600,21600" o:spt="119" path="m,l21600,,17240,21600r-12880,xe">
                              <v:stroke joinstyle="miter"/>
                              <v:path gradientshapeok="t" o:connecttype="custom" o:connectlocs="10800,0;2180,10800;10800,21600;19420,10800" textboxrect="4321,0,17204,21600"/>
                            </v:shapetype>
                            <v:shape id="Flowchart: Manual Operation 26" o:spid="_x0000_s1027" type="#_x0000_t119" style="position:absolute;left:16793;top:263;width:3372;height:22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" filled="f" strokecolor="windowText"/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28" o:spid="_x0000_s1028" type="#_x0000_t5" style="position:absolute;left:10902;top:87;width:3048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" filled="f" strokecolor="windowText"/>
                            <v:roundrect id="Rounded Rectangle 29" o:spid="_x0000_s1029" style="position:absolute;left:5011;top:527;width:3601;height:1797;visibility:visible;mso-wrap-style:square;v-text-anchor:middle" arcsize="2523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" filled="f" strokecolor="windowText"/>
                            <v:shapetype id="_x0000_t56" coordsize="21600,21600" o:spt="56" path="m10800,l,8259,4200,21600r13200,l21600,8259xe">
                              <v:stroke joinstyle="miter"/>
                              <v:path gradientshapeok="t" o:connecttype="custom" o:connectlocs="10800,0;0,8259;4200,21600;10800,21600;17400,21600;21600,8259" o:connectangles="270,180,90,90,90,0" textboxrect="4200,5077,17400,21600"/>
                            </v:shapetype>
                            <v:shape id="Regular Pentagon 30" o:spid="_x0000_s1030" type="#_x0000_t56" style="position:absolute;width:2686;height:2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" filled="f" strokecolor="windowText"/>
                            <w10:wrap type="square"/>
                          </v:group>
                        </w:pict>
                      </mc:Fallback>
                    </mc:AlternateConten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59264" behindDoc="0" locked="0" layoutInCell="1" allowOverlap="1" wp14:anchorId="161DD30C" wp14:editId="7D8EC254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            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0288" behindDoc="0" locked="0" layoutInCell="1" allowOverlap="1" wp14:anchorId="6925C740" wp14:editId="68C202DB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</w:p>
                <w:p w14:paraId="65648451" w14:textId="65FF6E46" w:rsidR="007173B5" w:rsidRPr="00C6343A" w:rsidRDefault="007173B5" w:rsidP="007173B5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 ولی خط تقارن ندارد؟</w:t>
                  </w:r>
                </w:p>
                <w:p w14:paraId="5C3514B4" w14:textId="36DDEBA8" w:rsidR="007173B5" w:rsidRDefault="007173B5" w:rsidP="007173B5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ذوزنقه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متوازی الاضلاع              </w:t>
                  </w:r>
                </w:p>
                <w:p w14:paraId="17F4E716" w14:textId="7AA64C17" w:rsidR="007173B5" w:rsidRPr="007173B5" w:rsidRDefault="007173B5" w:rsidP="007173B5">
                  <w:pPr>
                    <w:spacing w:line="276" w:lineRule="auto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لوزی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ستطیل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7173B5" w:rsidRPr="00CC1410" w14:paraId="6F496E4A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27D927C" w14:textId="77777777" w:rsidR="007173B5" w:rsidRDefault="007173B5" w:rsidP="007173B5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ک 20 ضلعی منتظم در نظر بگیرید:</w:t>
                  </w:r>
                </w:p>
                <w:p w14:paraId="1791E7ED" w14:textId="77777777" w:rsidR="007173B5" w:rsidRDefault="007173B5" w:rsidP="007173B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- این شکل چند محور تقارن دارد؟</w:t>
                  </w:r>
                </w:p>
                <w:p w14:paraId="37F204C5" w14:textId="77777777" w:rsidR="007173B5" w:rsidRDefault="007173B5" w:rsidP="007173B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- آیا این شکل مرکز تقارن دارد؟ چرا؟</w:t>
                  </w:r>
                </w:p>
                <w:p w14:paraId="7D7792D8" w14:textId="13EAF627" w:rsidR="007173B5" w:rsidRPr="00D87478" w:rsidRDefault="007173B5" w:rsidP="007173B5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7173B5" w:rsidRPr="00CC1410" w14:paraId="01227ED2" w14:textId="77777777" w:rsidTr="00350860">
              <w:trPr>
                <w:trHeight w:val="17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0DC285F" w14:textId="77777777" w:rsidR="00350860" w:rsidRDefault="00350860" w:rsidP="002125D5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5A53A2ED" wp14:editId="75F46C96">
                            <wp:simplePos x="0" y="0"/>
                            <wp:positionH relativeFrom="column">
                              <wp:posOffset>81280</wp:posOffset>
                            </wp:positionH>
                            <wp:positionV relativeFrom="paragraph">
                              <wp:posOffset>271682</wp:posOffset>
                            </wp:positionV>
                            <wp:extent cx="1588208" cy="800100"/>
                            <wp:effectExtent l="0" t="0" r="0" b="0"/>
                            <wp:wrapNone/>
                            <wp:docPr id="3" name="Group 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88208" cy="800100"/>
                                      <a:chOff x="0" y="0"/>
                                      <a:chExt cx="1818005" cy="882650"/>
                                    </a:xfrm>
                                  </wpg:grpSpPr>
                                  <wpg:grpSp>
                                    <wpg:cNvPr id="42" name="Group 42"/>
                                    <wpg:cNvGrpSpPr/>
                                    <wpg:grpSpPr>
                                      <a:xfrm>
                                        <a:off x="0" y="0"/>
                                        <a:ext cx="1818005" cy="882650"/>
                                        <a:chOff x="0" y="0"/>
                                        <a:chExt cx="1569085" cy="758825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38" name="Picture 38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8">
                                          <a:biLevel thresh="75000"/>
                                        </a:blip>
                                        <a:srcRect l="20238" r="772"/>
                                        <a:stretch/>
                                      </pic:blipFill>
                                      <pic:spPr bwMode="auto">
                                        <a:xfrm rot="16200000">
                                          <a:off x="405130" y="-405130"/>
                                          <a:ext cx="758825" cy="1569085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39" name="Rectangle 39"/>
                                      <wps:cNvSpPr/>
                                      <wps:spPr>
                                        <a:xfrm>
                                          <a:off x="833498" y="212708"/>
                                          <a:ext cx="123258" cy="1308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28575">
                                          <a:solidFill>
                                            <a:schemeClr val="bg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1" name="Text Box 41"/>
                                      <wps:cNvSpPr txBox="1"/>
                                      <wps:spPr>
                                        <a:xfrm>
                                          <a:off x="545255" y="116405"/>
                                          <a:ext cx="314304" cy="2740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485969D7" w14:textId="77777777" w:rsidR="007173B5" w:rsidRDefault="007173B5" w:rsidP="007173B5">
                                            <w:r w:rsidRPr="008A3E60">
                                              <w:rPr>
                                                <w:rFonts w:asciiTheme="majorBidi" w:hAnsiTheme="majorBidi" w:cstheme="majorBidi"/>
                                                <w:sz w:val="28"/>
                                                <w:szCs w:val="28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3" name="Oval 43"/>
                                    <wps:cNvSpPr/>
                                    <wps:spPr>
                                      <a:xfrm>
                                        <a:off x="905671" y="399368"/>
                                        <a:ext cx="51227" cy="51227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A53A2ED" id="Group 3" o:spid="_x0000_s1026" style="position:absolute;left:0;text-align:left;margin-left:6.4pt;margin-top:21.4pt;width:125.05pt;height:63pt;z-index:251665408;mso-width-relative:margin;mso-height-relative:margin" coordsize="18180,8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">
                            <v:group id="Group 42" o:spid="_x0000_s1027" style="position:absolute;width:18180;height:8826" coordsize="15690,7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<v:shape id="Picture 38" o:spid="_x0000_s1028" type="#_x0000_t75" style="position:absolute;left:4051;top:-4051;width:7588;height:1569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">
                                <v:imagedata r:id="rId19" o:title="" cropleft="13263f" cropright="506f" grayscale="t" bilevel="t"/>
                              </v:shape>
                              <v:rect id="Rectangle 39" o:spid="_x0000_s1029" style="position:absolute;left:8334;top:2127;width:1233;height:1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" fillcolor="white [3212]" strokecolor="white [3212]" strokeweight="2.25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41" o:spid="_x0000_s1030" type="#_x0000_t202" style="position:absolute;left:5452;top:1164;width:3143;height:27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485969D7" w14:textId="77777777" w:rsidR="007173B5" w:rsidRDefault="007173B5" w:rsidP="007173B5">
                                      <w:r w:rsidRPr="008A3E60">
                                        <w:rPr>
                                          <w:rFonts w:asciiTheme="majorBidi" w:hAnsiTheme="majorBidi" w:cstheme="majorBidi"/>
                                          <w:sz w:val="28"/>
                                          <w:szCs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3" o:spid="_x0000_s1031" style="position:absolute;left:9056;top:3993;width:512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" fillcolor="black [3200]" strokecolor="black [1600]" strokeweight="1pt">
                              <v:stroke joinstyle="miter"/>
                            </v:oval>
                          </v:group>
                        </w:pict>
                      </mc:Fallback>
                    </mc:AlternateContent>
                  </w:r>
                  <w:r w:rsidR="007173B5"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7173B5"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شکل 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="007173B5"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طوری کامل کنید که نقطه </w:t>
                  </w:r>
                  <w:r w:rsidR="007173B5" w:rsidRPr="00350860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O</w:t>
                  </w:r>
                  <w:r w:rsidR="007173B5"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رکز </w:t>
                  </w:r>
                </w:p>
                <w:p w14:paraId="293E4B07" w14:textId="701C830B" w:rsidR="007173B5" w:rsidRPr="00350860" w:rsidRDefault="007173B5" w:rsidP="00350860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تقارن باشد.</w:t>
                  </w:r>
                </w:p>
                <w:p w14:paraId="55D110ED" w14:textId="55A75A0E" w:rsidR="007173B5" w:rsidRPr="00B63576" w:rsidRDefault="007173B5" w:rsidP="007173B5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  <w:p w14:paraId="4700B4BD" w14:textId="564D9513" w:rsidR="007173B5" w:rsidRPr="007173B5" w:rsidRDefault="007173B5" w:rsidP="007173B5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3DD123F5" w:rsidR="00D41BE1" w:rsidRPr="00D41BE1" w:rsidRDefault="00874243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واز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 تعامد</w:t>
                  </w:r>
                </w:p>
              </w:tc>
            </w:tr>
            <w:tr w:rsidR="00AC5613" w:rsidRPr="00CC1410" w14:paraId="11C0CB66" w14:textId="77777777" w:rsidTr="00350860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CB64E1C" w14:textId="510FD432" w:rsidR="00395AAA" w:rsidRDefault="00EF13CC" w:rsidP="00350860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350860"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="00350860"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50860"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بطه</w:t>
                  </w:r>
                  <w:r w:rsidR="00350860"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ای</w:t>
                  </w:r>
                  <w:r w:rsidR="00350860"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="00350860"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50860"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350860"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کل</w:t>
                  </w:r>
                  <w:r w:rsidR="00350860"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ناسب </w:t>
                  </w:r>
                  <w:r w:rsidR="00350860"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رسم کن</w:t>
                  </w:r>
                  <w:r w:rsidR="00350860"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50860"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350860"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="00395E2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350860" w14:paraId="2E577F35" w14:textId="77777777" w:rsidTr="00350860">
                    <w:trPr>
                      <w:trHeight w:val="949"/>
                    </w:trPr>
                    <w:tc>
                      <w:tcPr>
                        <w:tcW w:w="5017" w:type="dxa"/>
                      </w:tcPr>
                      <w:p w14:paraId="30478D54" w14:textId="046FCBDC" w:rsidR="00350860" w:rsidRPr="00395E28" w:rsidRDefault="00D87478" w:rsidP="00350860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58453287">
                            <v:shape id="_x0000_i1026" type="#_x0000_t75" style="width:105.2pt;height:41.45pt" o:ole="">
                              <v:imagedata r:id="rId20" o:title=""/>
                            </v:shape>
                            <o:OLEObject Type="Embed" ProgID="Equation.DSMT4" ShapeID="_x0000_i1026" DrawAspect="Content" ObjectID="_1785931537" r:id="rId21"/>
                          </w:object>
                        </w:r>
                      </w:p>
                      <w:p w14:paraId="414FD2D1" w14:textId="243C1616" w:rsidR="00350860" w:rsidRPr="00D87478" w:rsidRDefault="00350860" w:rsidP="00395E28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Vazirmatn" w:hAnsi="Vazirmat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عمود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 ............</w:t>
                        </w:r>
                        <w:r w:rsidR="00395E28"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..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......... هستند.</w:t>
                        </w:r>
                      </w:p>
                    </w:tc>
                  </w:tr>
                  <w:tr w:rsidR="00350860" w14:paraId="4255D5FD" w14:textId="77777777" w:rsidTr="00350860">
                    <w:trPr>
                      <w:trHeight w:val="1121"/>
                    </w:trPr>
                    <w:tc>
                      <w:tcPr>
                        <w:tcW w:w="5017" w:type="dxa"/>
                      </w:tcPr>
                      <w:p w14:paraId="5EF8783A" w14:textId="14C9F9D4" w:rsidR="00350860" w:rsidRPr="00395E28" w:rsidRDefault="00D87478" w:rsidP="00350860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2DED7E89">
                            <v:shape id="_x0000_i1027" type="#_x0000_t75" style="width:105.2pt;height:41.45pt" o:ole="">
                              <v:imagedata r:id="rId22" o:title=""/>
                            </v:shape>
                            <o:OLEObject Type="Embed" ProgID="Equation.DSMT4" ShapeID="_x0000_i1027" DrawAspect="Content" ObjectID="_1785931538" r:id="rId23"/>
                          </w:object>
                        </w:r>
                      </w:p>
                      <w:p w14:paraId="6E4D342D" w14:textId="77777777" w:rsidR="00350860" w:rsidRDefault="00395E28" w:rsidP="00395E28">
                        <w:pPr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گ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ز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مود شود</w:t>
                        </w:r>
                        <w:r w:rsidR="00D87478"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......</w:t>
                        </w:r>
                        <w:r w:rsid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</w:t>
                        </w:r>
                      </w:p>
                      <w:p w14:paraId="6DB7E194" w14:textId="15C89F1E" w:rsidR="00D87478" w:rsidRPr="00D87478" w:rsidRDefault="00D87478" w:rsidP="00395E28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.................... .</w:t>
                        </w:r>
                      </w:p>
                    </w:tc>
                  </w:tr>
                  <w:tr w:rsidR="00350860" w14:paraId="63CA3013" w14:textId="77777777" w:rsidTr="00350860">
                    <w:trPr>
                      <w:trHeight w:val="1137"/>
                    </w:trPr>
                    <w:tc>
                      <w:tcPr>
                        <w:tcW w:w="5017" w:type="dxa"/>
                      </w:tcPr>
                      <w:p w14:paraId="1988F029" w14:textId="3A9F0FFA" w:rsidR="00350860" w:rsidRPr="00395E28" w:rsidRDefault="00D87478" w:rsidP="00350860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780" w:dyaOrig="720" w14:anchorId="4A2BBA40">
                            <v:shape id="_x0000_i1028" type="#_x0000_t75" style="width:101.1pt;height:40.85pt" o:ole="">
                              <v:imagedata r:id="rId24" o:title=""/>
                            </v:shape>
                            <o:OLEObject Type="Embed" ProgID="Equation.DSMT4" ShapeID="_x0000_i1028" DrawAspect="Content" ObjectID="_1785931539" r:id="rId25"/>
                          </w:object>
                        </w:r>
                      </w:p>
                      <w:p w14:paraId="71FF220D" w14:textId="36C077F6" w:rsidR="00350860" w:rsidRPr="00D87478" w:rsidRDefault="00350860" w:rsidP="00D87478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 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ا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="00395E28"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.....</w:t>
                        </w:r>
                        <w:r w:rsidR="00D87478"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</w:t>
                        </w:r>
                        <w:r w:rsidR="00395E28"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............ هستند.</w:t>
                        </w:r>
                      </w:p>
                    </w:tc>
                  </w:tr>
                </w:tbl>
                <w:p w14:paraId="70AF579B" w14:textId="7B93B5E7" w:rsidR="00350860" w:rsidRPr="00350860" w:rsidRDefault="00350860" w:rsidP="00350860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39198E5" w14:textId="229402A9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31311F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BA5A213" w14:textId="7DB3F84F" w:rsidR="000F331A" w:rsidRDefault="00FC1923" w:rsidP="00FE4342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78CD"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هر شکل اندازه زاو</w:t>
                  </w:r>
                  <w:r w:rsidR="008B78CD"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B78CD"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="008B78CD"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="008B78CD"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="008B78CD"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B78CD"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8B78CD"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801F9C9" w14:textId="35CC31BE" w:rsidR="000923B4" w:rsidRDefault="000923B4" w:rsidP="008B78C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3600" behindDoc="0" locked="0" layoutInCell="1" allowOverlap="1" wp14:anchorId="759D1478" wp14:editId="3CF6BF50">
                            <wp:simplePos x="0" y="0"/>
                            <wp:positionH relativeFrom="column">
                              <wp:posOffset>2422970</wp:posOffset>
                            </wp:positionH>
                            <wp:positionV relativeFrom="paragraph">
                              <wp:posOffset>75082</wp:posOffset>
                            </wp:positionV>
                            <wp:extent cx="643255" cy="808355"/>
                            <wp:effectExtent l="0" t="0" r="0" b="29845"/>
                            <wp:wrapNone/>
                            <wp:docPr id="46" name="Group 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3255" cy="808355"/>
                                      <a:chOff x="0" y="0"/>
                                      <a:chExt cx="643255" cy="808355"/>
                                    </a:xfrm>
                                  </wpg:grpSpPr>
                                  <wpg:grpSp>
                                    <wpg:cNvPr id="27" name="Group 27"/>
                                    <wpg:cNvGrpSpPr/>
                                    <wpg:grpSpPr>
                                      <a:xfrm>
                                        <a:off x="0" y="0"/>
                                        <a:ext cx="643255" cy="808355"/>
                                        <a:chOff x="0" y="0"/>
                                        <a:chExt cx="643601" cy="808471"/>
                                      </a:xfrm>
                                    </wpg:grpSpPr>
                                    <wps:wsp>
                                      <wps:cNvPr id="31" name="Straight Connector 31"/>
                                      <wps:cNvCnPr/>
                                      <wps:spPr>
                                        <a:xfrm flipV="1">
                                          <a:off x="0" y="211015"/>
                                          <a:ext cx="559602" cy="260496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2" name="Straight Connector 32"/>
                                      <wps:cNvCnPr/>
                                      <wps:spPr>
                                        <a:xfrm flipV="1">
                                          <a:off x="33494" y="562708"/>
                                          <a:ext cx="527202" cy="245173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" name="Straight Connector 33"/>
                                      <wps:cNvCnPr/>
                                      <wps:spPr>
                                        <a:xfrm flipV="1">
                                          <a:off x="559358" y="16747"/>
                                          <a:ext cx="0" cy="79113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4" name="Arc 34"/>
                                      <wps:cNvSpPr/>
                                      <wps:spPr>
                                        <a:xfrm rot="3930949" flipV="1">
                                          <a:off x="478503" y="539841"/>
                                          <a:ext cx="102235" cy="81280"/>
                                        </a:xfrm>
                                        <a:prstGeom prst="arc">
                                          <a:avLst>
                                            <a:gd name="adj1" fmla="val 15919841"/>
                                            <a:gd name="adj2" fmla="val 476077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5" name="Text Box 12"/>
                                      <wps:cNvSpPr txBox="1"/>
                                      <wps:spPr>
                                        <a:xfrm>
                                          <a:off x="278004" y="576106"/>
                                          <a:ext cx="365597" cy="2323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25B97ED9" w14:textId="77777777" w:rsidR="000923B4" w:rsidRPr="004F7BEA" w:rsidRDefault="000923B4" w:rsidP="000923B4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5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6" name="Arc 36"/>
                                      <wps:cNvSpPr/>
                                      <wps:spPr>
                                        <a:xfrm rot="12466096">
                                          <a:off x="508070" y="169775"/>
                                          <a:ext cx="62395" cy="111508"/>
                                        </a:xfrm>
                                        <a:prstGeom prst="arc">
                                          <a:avLst>
                                            <a:gd name="adj1" fmla="val 18411798"/>
                                            <a:gd name="adj2" fmla="val 5262563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7" name="Text Box 37"/>
                                      <wps:cNvSpPr txBox="1"/>
                                      <wps:spPr>
                                        <a:xfrm>
                                          <a:off x="401718" y="0"/>
                                          <a:ext cx="192940" cy="26858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58441FE0" w14:textId="77777777" w:rsidR="000923B4" w:rsidRPr="00BE1041" w:rsidRDefault="000923B4" w:rsidP="000923B4">
                                            <w:pP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0" name="Arrow: Chevron 40"/>
                                    <wps:cNvSpPr/>
                                    <wps:spPr>
                                      <a:xfrm rot="20297639">
                                        <a:off x="128559" y="720022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5" name="Arrow: Chevron 45"/>
                                    <wps:cNvSpPr/>
                                    <wps:spPr>
                                      <a:xfrm rot="20297639">
                                        <a:off x="51903" y="407921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759D1478" id="Group 46" o:spid="_x0000_s1032" style="position:absolute;left:0;text-align:left;margin-left:190.8pt;margin-top:5.9pt;width:50.65pt;height:63.65pt;z-index:251673600" coordsize="6432,8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">
                            <v:group id="Group 27" o:spid="_x0000_s1033" style="position:absolute;width:6432;height:8083" coordsize="6436,8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line id="Straight Connector 31" o:spid="_x0000_s1034" style="position:absolute;flip:y;visibility:visible;mso-wrap-style:square" from="0,2110" to="5596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" strokecolor="black [3200]" strokeweight=".5pt">
                                <v:stroke joinstyle="miter"/>
                              </v:line>
                              <v:line id="Straight Connector 32" o:spid="_x0000_s1035" style="position:absolute;flip:y;visibility:visible;mso-wrap-style:square" from="334,5627" to="5606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xaA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bv&#10;l/gD5OoDAAD//wMAUEsBAi0AFAAGAAgAAAAhANvh9svuAAAAhQEAABMAAAAAAAAAAAAAAAAAAAAA&#10;AFtDb250ZW50X1R5cGVzXS54bWxQSwECLQAUAAYACAAAACEAWvQsW78AAAAVAQAACwAAAAAAAAAA&#10;AAAAAAAfAQAAX3JlbHMvLnJlbHNQSwECLQAUAAYACAAAACEAxTcWgL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line id="Straight Connector 33" o:spid="_x0000_s1036" style="position:absolute;flip:y;visibility:visible;mso-wrap-style:square" from="5593,167" to="5593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7Mb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Hv&#10;l/gD5OoDAAD//wMAUEsBAi0AFAAGAAgAAAAhANvh9svuAAAAhQEAABMAAAAAAAAAAAAAAAAAAAAA&#10;AFtDb250ZW50X1R5cGVzXS54bWxQSwECLQAUAAYACAAAACEAWvQsW78AAAAVAQAACwAAAAAAAAAA&#10;AAAAAAAfAQAAX3JlbHMvLnJlbHNQSwECLQAUAAYACAAAACEAqnuzG7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shape id="Arc 34" o:spid="_x0000_s1037" style="position:absolute;left:4785;top:5397;width:1022;height:813;rotation:-4293645fd;flip:y;visibility:visible;mso-wrap-style:square;v-text-anchor:middle" coordsize="102235,8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" path="m47805,85nsc60965,-594,73945,2796,84034,9547v13937,9326,20579,23845,17433,38110l51118,40640,47805,85xem47805,85nfc60965,-594,73945,2796,84034,9547v13937,9326,20579,23845,17433,38110e" filled="f" strokecolor="black [3200]" strokeweight=".5pt">
                                <v:stroke joinstyle="miter"/>
                                <v:path arrowok="t" o:connecttype="custom" o:connectlocs="47805,85;84034,9547;101467,47657" o:connectangles="0,0,0"/>
                              </v:shape>
                              <v:shape id="Text Box 12" o:spid="_x0000_s1038" type="#_x0000_t202" style="position:absolute;left:2780;top:5761;width:3656;height:2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5B97ED9" w14:textId="77777777" w:rsidR="000923B4" w:rsidRPr="004F7BEA" w:rsidRDefault="000923B4" w:rsidP="000923B4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50</w:t>
                                      </w:r>
                                    </w:p>
                                  </w:txbxContent>
                                </v:textbox>
                              </v:shape>
                              <v:shape id="Arc 36" o:spid="_x0000_s1039" style="position:absolute;left:5080;top:1697;width:624;height:1115;rotation:-9976659fd;visibility:visible;mso-wrap-style:square;v-text-anchor:middle" coordsize="62395,111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" path="m56200,22409nsc61331,34696,63404,50216,61932,65320,59474,90549,47714,109541,33421,111367l31198,55754,56200,22409xem56200,22409nfc61331,34696,63404,50216,61932,65320,59474,90549,47714,109541,33421,111367e" filled="f" strokecolor="black [3200]" strokeweight=".5pt">
                                <v:stroke joinstyle="miter"/>
                                <v:path arrowok="t" o:connecttype="custom" o:connectlocs="56200,22409;61932,65320;33421,111367" o:connectangles="0,0,0"/>
                              </v:shape>
                              <v:shape id="Text Box 37" o:spid="_x0000_s1040" type="#_x0000_t202" style="position:absolute;left:4017;width:1929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58441FE0" w14:textId="77777777" w:rsidR="000923B4" w:rsidRPr="00BE1041" w:rsidRDefault="000923B4" w:rsidP="000923B4">
                                      <w:pPr>
                                        <w:rPr>
                                          <w:rFonts w:asciiTheme="majorBidi" w:hAnsiTheme="majorBidi" w:cstheme="majorBidi"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55" coordsize="21600,21600" o:spt="55" adj="16200" path="m@0,l,0@1,10800,,21600@0,21600,21600,10800xe">
                              <v:stroke joinstyle="miter"/>
                              <v:formulas>
                                <v:f eqn="val #0"/>
                                <v:f eqn="sum 21600 0 @0"/>
                                <v:f eqn="prod #0 1 2"/>
                              </v:formulas>
                              <v:path o:connecttype="custom" o:connectlocs="@2,0;@1,10800;@2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Chevron 40" o:spid="_x0000_s1041" type="#_x0000_t55" style="position:absolute;left:1285;top:7200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" adj="10800" fillcolor="windowText" stroked="f" strokeweight="1pt"/>
                            <v:shape id="Arrow: Chevron 45" o:spid="_x0000_s1042" type="#_x0000_t55" style="position:absolute;left:519;top:4079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" adj="10800" fillcolor="windowText" stroked="f" strokeweight="1pt"/>
                          </v:group>
                        </w:pict>
                      </mc:Fallback>
                    </mc:AlternateContent>
                  </w: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7456" behindDoc="0" locked="0" layoutInCell="1" allowOverlap="1" wp14:anchorId="1921DAEC" wp14:editId="61162D9D">
                            <wp:simplePos x="0" y="0"/>
                            <wp:positionH relativeFrom="column">
                              <wp:posOffset>58767</wp:posOffset>
                            </wp:positionH>
                            <wp:positionV relativeFrom="paragraph">
                              <wp:posOffset>81140</wp:posOffset>
                            </wp:positionV>
                            <wp:extent cx="1337310" cy="793115"/>
                            <wp:effectExtent l="38100" t="0" r="53340" b="26035"/>
                            <wp:wrapNone/>
                            <wp:docPr id="24" name="Group 2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7310" cy="793115"/>
                                      <a:chOff x="0" y="-42206"/>
                                      <a:chExt cx="1337908" cy="793267"/>
                                    </a:xfrm>
                                  </wpg:grpSpPr>
                                  <wps:wsp>
                                    <wps:cNvPr id="6" name="Straight Arrow Connector 6"/>
                                    <wps:cNvCnPr/>
                                    <wps:spPr>
                                      <a:xfrm>
                                        <a:off x="3017" y="13957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Arrow Connector 7"/>
                                    <wps:cNvCnPr/>
                                    <wps:spPr>
                                      <a:xfrm>
                                        <a:off x="0" y="56810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" name="Straight Connector 9"/>
                                    <wps:cNvCnPr>
                                      <a:stCxn id="490" idx="0"/>
                                    </wps:cNvCnPr>
                                    <wps:spPr>
                                      <a:xfrm flipH="1">
                                        <a:off x="477798" y="-42206"/>
                                        <a:ext cx="614235" cy="372579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" name="Straight Connector 14"/>
                                    <wps:cNvCnPr/>
                                    <wps:spPr>
                                      <a:xfrm>
                                        <a:off x="477947" y="331961"/>
                                        <a:ext cx="721995" cy="41910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Arc 15"/>
                                    <wps:cNvSpPr/>
                                    <wps:spPr>
                                      <a:xfrm>
                                        <a:off x="517179" y="289711"/>
                                        <a:ext cx="57150" cy="80010"/>
                                      </a:xfrm>
                                      <a:prstGeom prst="arc">
                                        <a:avLst>
                                          <a:gd name="adj1" fmla="val 16364884"/>
                                          <a:gd name="adj2" fmla="val 526256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" name="Text Box 17"/>
                                    <wps:cNvSpPr txBox="1"/>
                                    <wps:spPr>
                                      <a:xfrm>
                                        <a:off x="565464" y="190123"/>
                                        <a:ext cx="193040" cy="2495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D25031C" w14:textId="77777777" w:rsidR="000923B4" w:rsidRPr="00BE1041" w:rsidRDefault="000923B4" w:rsidP="000923B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BE1041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" name="Arc 18"/>
                                    <wps:cNvSpPr/>
                                    <wps:spPr>
                                      <a:xfrm rot="5400000">
                                        <a:off x="897425" y="516048"/>
                                        <a:ext cx="83820" cy="95250"/>
                                      </a:xfrm>
                                      <a:prstGeom prst="arc">
                                        <a:avLst>
                                          <a:gd name="adj1" fmla="val 16463968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" name="Arc 19"/>
                                    <wps:cNvSpPr/>
                                    <wps:spPr>
                                      <a:xfrm rot="16200000" flipV="1">
                                        <a:off x="820658" y="103605"/>
                                        <a:ext cx="83821" cy="58281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0" name="Text Box 12"/>
                                    <wps:cNvSpPr txBox="1"/>
                                    <wps:spPr>
                                      <a:xfrm>
                                        <a:off x="909496" y="-42206"/>
                                        <a:ext cx="365760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FF533B9" w14:textId="77777777" w:rsidR="000923B4" w:rsidRPr="004F7BEA" w:rsidRDefault="000923B4" w:rsidP="000923B4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3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" name="Text Box 12"/>
                                    <wps:cNvSpPr txBox="1"/>
                                    <wps:spPr>
                                      <a:xfrm>
                                        <a:off x="928678" y="485903"/>
                                        <a:ext cx="404495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CCDFEED" w14:textId="77777777" w:rsidR="000923B4" w:rsidRPr="004F7BEA" w:rsidRDefault="000923B4" w:rsidP="000923B4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2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Arrow: Chevron 21"/>
                                    <wps:cNvSpPr/>
                                    <wps:spPr>
                                      <a:xfrm>
                                        <a:off x="242557" y="111660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Arrow: Chevron 22"/>
                                    <wps:cNvSpPr/>
                                    <wps:spPr>
                                      <a:xfrm>
                                        <a:off x="239539" y="543208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921DAEC" id="Group 24" o:spid="_x0000_s1043" style="position:absolute;left:0;text-align:left;margin-left:4.65pt;margin-top:6.4pt;width:105.3pt;height:62.45pt;z-index:251667456;mso-width-relative:margin;mso-height-relative:margin" coordorigin=",-422" coordsize="13379,7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6" o:spid="_x0000_s1044" type="#_x0000_t32" style="position:absolute;left:30;top:1395;width:13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" strokecolor="black [3200]" strokeweight=".5pt">
                              <v:stroke startarrow="block" endarrow="block" joinstyle="miter"/>
                            </v:shape>
                            <v:shape id="Straight Arrow Connector 7" o:spid="_x0000_s1045" type="#_x0000_t32" style="position:absolute;top:5681;width:13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" strokecolor="black [3200]" strokeweight=".5pt">
                              <v:stroke startarrow="block" endarrow="block" joinstyle="miter"/>
                            </v:shape>
                            <v:line id="Straight Connector 9" o:spid="_x0000_s1046" style="position:absolute;flip:x;visibility:visible;mso-wrap-style:square" from="4777,-422" to="10920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" strokecolor="black [3200]" strokeweight=".5pt">
                              <v:stroke joinstyle="miter"/>
                            </v:line>
                            <v:line id="Straight Connector 14" o:spid="_x0000_s1047" style="position:absolute;visibility:visible;mso-wrap-style:square" from="4779,3319" to="11999,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" strokecolor="black [3200]" strokeweight=".5pt">
                              <v:stroke joinstyle="miter"/>
                            </v:line>
                            <v:shape id="Arc 15" o:spid="_x0000_s1048" style="position:absolute;left:5171;top:2897;width:572;height:800;visibility:visible;mso-wrap-style:square;v-text-anchor:middle" coordsize="57150,8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" path="m30491,90nsc45526,1505,57193,19022,57150,40119,57107,61300,45279,78763,30173,79947,29640,66633,29108,53319,28575,40005,29214,26700,29852,13395,30491,90xem30491,90nfc45526,1505,57193,19022,57150,40119,57107,61300,45279,78763,30173,79947e" filled="f" strokecolor="black [3200]" strokeweight=".5pt">
                              <v:stroke joinstyle="miter"/>
                              <v:path arrowok="t" o:connecttype="custom" o:connectlocs="30491,90;57150,40119;30173,79947" o:connectangles="0,0,0"/>
                            </v:shape>
                            <v:shape id="Text Box 17" o:spid="_x0000_s1049" type="#_x0000_t202" style="position:absolute;left:5654;top:1901;width:1931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4D25031C" w14:textId="77777777" w:rsidR="000923B4" w:rsidRPr="00BE1041" w:rsidRDefault="000923B4" w:rsidP="000923B4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BE1041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Arc 18" o:spid="_x0000_s1050" style="position:absolute;left:8974;top:5160;width:838;height:952;rotation:90;visibility:visible;mso-wrap-style:square;v-text-anchor:middle" coordsize="83820,95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" path="m45560,181nsc63624,1976,78624,16768,82731,36838l41910,47625,45560,181xem45560,181nfc63624,1976,78624,16768,82731,36838e" filled="f" strokecolor="black [3200]" strokeweight=".5pt">
                              <v:stroke joinstyle="miter"/>
                              <v:path arrowok="t" o:connecttype="custom" o:connectlocs="45560,181;82731,36838" o:connectangles="0,0"/>
                            </v:shape>
                            <v:shape id="Arc 19" o:spid="_x0000_s1051" style="position:absolute;left:8207;top:1035;width:838;height:583;rotation:90;flip:y;visibility:visible;mso-wrap-style:square;v-text-anchor:middle" coordsize="83821,58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" path="m39534,47nsc57781,-673,74595,6910,81088,18789l41911,29141,39534,47xem39534,47nfc57781,-673,74595,6910,81088,18789e" filled="f" strokecolor="black [3200]" strokeweight=".5pt">
                              <v:stroke joinstyle="miter"/>
                              <v:path arrowok="t" o:connecttype="custom" o:connectlocs="39534,47;81088,18789" o:connectangles="0,0"/>
                            </v:shape>
                            <v:shape id="Text Box 12" o:spid="_x0000_s1052" type="#_x0000_t202" style="position:absolute;left:9094;top:-422;width:3658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FF533B9" w14:textId="77777777" w:rsidR="000923B4" w:rsidRPr="004F7BEA" w:rsidRDefault="000923B4" w:rsidP="000923B4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30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3" type="#_x0000_t202" style="position:absolute;left:9286;top:4859;width:4045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1CCDFEED" w14:textId="77777777" w:rsidR="000923B4" w:rsidRPr="004F7BEA" w:rsidRDefault="000923B4" w:rsidP="000923B4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25</w:t>
                                    </w:r>
                                  </w:p>
                                </w:txbxContent>
                              </v:textbox>
                            </v:shape>
                            <v:shape id="Arrow: Chevron 21" o:spid="_x0000_s1054" type="#_x0000_t55" style="position:absolute;left:2425;top:1116;width:457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" adj="10800" fillcolor="black [3213]" stroked="f" strokeweight="1pt"/>
                            <v:shape id="Arrow: Chevron 22" o:spid="_x0000_s1055" type="#_x0000_t55" style="position:absolute;left:2395;top:5432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" adj="10800" fillcolor="black [3213]" stroked="f" strokeweight="1pt"/>
                          </v:group>
                        </w:pict>
                      </mc:Fallback>
                    </mc:AlternateContent>
                  </w:r>
                </w:p>
                <w:p w14:paraId="583EDBB3" w14:textId="04FCC63E" w:rsidR="000923B4" w:rsidRDefault="000923B4" w:rsidP="008B78C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D2C66E9" w14:textId="207A74CB" w:rsidR="000923B4" w:rsidRDefault="000923B4" w:rsidP="008B78C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3A14984" w14:textId="1CC503B8" w:rsidR="000923B4" w:rsidRPr="000923B4" w:rsidRDefault="000923B4" w:rsidP="008B78C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</w:tc>
            </w:tr>
            <w:tr w:rsidR="000923B4" w:rsidRPr="00CC1410" w14:paraId="2AA846C4" w14:textId="77777777" w:rsidTr="0031311F">
              <w:trPr>
                <w:trHeight w:val="450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44D0D69" w14:textId="42D1E192" w:rsidR="000923B4" w:rsidRDefault="003E2728" w:rsidP="00FE4342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5648" behindDoc="0" locked="0" layoutInCell="1" allowOverlap="1" wp14:anchorId="6975332D" wp14:editId="2AE0B9CD">
                            <wp:simplePos x="0" y="0"/>
                            <wp:positionH relativeFrom="column">
                              <wp:posOffset>95250</wp:posOffset>
                            </wp:positionH>
                            <wp:positionV relativeFrom="paragraph">
                              <wp:posOffset>298377</wp:posOffset>
                            </wp:positionV>
                            <wp:extent cx="1335896" cy="756640"/>
                            <wp:effectExtent l="38100" t="38100" r="17145" b="62865"/>
                            <wp:wrapNone/>
                            <wp:docPr id="57" name="Group 5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5896" cy="756640"/>
                                      <a:chOff x="0" y="0"/>
                                      <a:chExt cx="1335896" cy="756640"/>
                                    </a:xfrm>
                                  </wpg:grpSpPr>
                                  <wps:wsp>
                                    <wps:cNvPr id="58" name="Straight Arrow Connector 58"/>
                                    <wps:cNvCnPr/>
                                    <wps:spPr>
                                      <a:xfrm>
                                        <a:off x="2107" y="231936"/>
                                        <a:ext cx="1333789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9" name="Straight Arrow Connector 59"/>
                                    <wps:cNvCnPr/>
                                    <wps:spPr>
                                      <a:xfrm>
                                        <a:off x="0" y="512155"/>
                                        <a:ext cx="1333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0" name="Text Box 60"/>
                                    <wps:cNvSpPr txBox="1"/>
                                    <wps:spPr>
                                      <a:xfrm>
                                        <a:off x="273723" y="429634"/>
                                        <a:ext cx="506095" cy="2533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D6E0E60" w14:textId="77777777" w:rsidR="003E2728" w:rsidRPr="00106C85" w:rsidRDefault="003E2728" w:rsidP="003E2728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59" w:dyaOrig="279" w14:anchorId="4B3B4FB7">
                                              <v:shape id="_x0000_i1030" type="#_x0000_t75" style="width:28.45pt;height:9.1pt" o:ole="">
                                                <v:imagedata r:id="rId26" o:title=""/>
                                              </v:shape>
                                              <o:OLEObject Type="Embed" ProgID="Equation.DSMT4" ShapeID="_x0000_i1030" DrawAspect="Content" ObjectID="_1785931540" r:id="rId27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" name="Arc 61"/>
                                    <wps:cNvSpPr/>
                                    <wps:spPr>
                                      <a:xfrm rot="16200000" flipV="1">
                                        <a:off x="918668" y="195567"/>
                                        <a:ext cx="83634" cy="58233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Text Box 12"/>
                                    <wps:cNvSpPr txBox="1"/>
                                    <wps:spPr>
                                      <a:xfrm>
                                        <a:off x="918438" y="35642"/>
                                        <a:ext cx="397041" cy="2318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22A4C1F" w14:textId="77777777" w:rsidR="003E2728" w:rsidRPr="004F7BEA" w:rsidRDefault="003E2728" w:rsidP="003E2728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3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" name="Arrow: Chevron 63"/>
                                    <wps:cNvSpPr/>
                                    <wps:spPr>
                                      <a:xfrm>
                                        <a:off x="153629" y="204195"/>
                                        <a:ext cx="45681" cy="57022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8" name="Arrow: Chevron 448"/>
                                    <wps:cNvSpPr/>
                                    <wps:spPr>
                                      <a:xfrm>
                                        <a:off x="176805" y="488628"/>
                                        <a:ext cx="45085" cy="56515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9" name="Straight Arrow Connector 449"/>
                                    <wps:cNvCnPr/>
                                    <wps:spPr>
                                      <a:xfrm flipH="1">
                                        <a:off x="594149" y="0"/>
                                        <a:ext cx="500418" cy="75664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0" name="Arc 450"/>
                                    <wps:cNvSpPr/>
                                    <wps:spPr>
                                      <a:xfrm rot="4442132" flipV="1">
                                        <a:off x="667486" y="491022"/>
                                        <a:ext cx="83185" cy="57785"/>
                                      </a:xfrm>
                                      <a:prstGeom prst="arc">
                                        <a:avLst>
                                          <a:gd name="adj1" fmla="val 15007127"/>
                                          <a:gd name="adj2" fmla="val 21588108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6975332D" id="Group 57" o:spid="_x0000_s1056" style="position:absolute;left:0;text-align:left;margin-left:7.5pt;margin-top:23.5pt;width:105.2pt;height:59.6pt;z-index:251675648" coordsize="13358,7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">
                            <v:shape id="Straight Arrow Connector 58" o:spid="_x0000_s105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" strokecolor="windowText" strokeweight=".5pt">
                              <v:stroke startarrow="block" endarrow="block" joinstyle="miter"/>
                            </v:shape>
                            <v:shape id="Straight Arrow Connector 59" o:spid="_x0000_s105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" strokecolor="windowText" strokeweight=".5pt">
                              <v:stroke startarrow="block" endarrow="block" joinstyle="miter"/>
                            </v:shape>
                            <v:shape id="Text Box 60" o:spid="_x0000_s1059" type="#_x0000_t202" style="position:absolute;left:2737;top:4296;width:5061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3D6E0E60" w14:textId="77777777" w:rsidR="003E2728" w:rsidRPr="00106C85" w:rsidRDefault="003E2728" w:rsidP="003E2728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106C85">
                                      <w:rPr>
                                        <w:rFonts w:ascii="Times New Roman" w:hAnsi="Times New Roman" w:cs="Times New Roman"/>
                                        <w:position w:val="-6"/>
                                      </w:rPr>
                                      <w:object w:dxaOrig="859" w:dyaOrig="279" w14:anchorId="4B3B4FB7">
                                        <v:shape id="_x0000_i1030" type="#_x0000_t75" style="width:28.45pt;height:9.1pt" o:ole="">
                                          <v:imagedata r:id="rId26" o:title=""/>
                                        </v:shape>
                                        <o:OLEObject Type="Embed" ProgID="Equation.DSMT4" ShapeID="_x0000_i1030" DrawAspect="Content" ObjectID="_1785931540" r:id="rId2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c 61" o:spid="_x0000_s1060" style="position:absolute;left:9186;top:1955;width:837;height:583;rotation:90;flip:y;visibility:visible;mso-wrap-style:square;v-text-anchor:middle" coordsize="83634,58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" path="m39443,47nsc57657,-674,74441,6910,80914,18786l41817,29117,39443,47xem39443,47nfc57657,-674,74441,6910,80914,18786e" filled="f" strokecolor="windowText" strokeweight=".5pt">
                              <v:stroke joinstyle="miter"/>
                              <v:path arrowok="t" o:connecttype="custom" o:connectlocs="39443,47;80914,18786" o:connectangles="0,0"/>
                            </v:shape>
                            <v:shape id="Text Box 12" o:spid="_x0000_s1061" type="#_x0000_t202" style="position:absolute;left:9184;top:356;width:3970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422A4C1F" w14:textId="77777777" w:rsidR="003E2728" w:rsidRPr="004F7BEA" w:rsidRDefault="003E2728" w:rsidP="003E2728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35</w:t>
                                    </w:r>
                                  </w:p>
                                </w:txbxContent>
                              </v:textbox>
                            </v:shape>
                            <v:shape id="Arrow: Chevron 63" o:spid="_x0000_s106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" adj="10800" fillcolor="windowText" stroked="f" strokeweight="1pt"/>
                            <v:shape id="Arrow: Chevron 448" o:spid="_x0000_s106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" adj="10800" fillcolor="windowText" stroked="f" strokeweight="1pt"/>
                            <v:shape id="Straight Arrow Connector 449" o:spid="_x0000_s1064" type="#_x0000_t32" style="position:absolute;left:5941;width:5004;height:75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" strokecolor="black [3200]" strokeweight=".5pt">
                              <v:stroke startarrow="block" endarrow="block" joinstyle="miter"/>
                            </v:shape>
                            <v:shape id="Arc 450" o:spid="_x0000_s1065" style="position:absolute;left:6674;top:4910;width:832;height:578;rotation:-4851993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<v:stroke joinstyle="miter"/>
                              <v:path arrowok="t" o:connecttype="custom" o:connectlocs="31459,871;59764,2904;83185,28750" o:connectangles="0,0,0"/>
                            </v:shape>
                          </v:group>
                        </w:pict>
                      </mc:Fallback>
                    </mc:AlternateContent>
                  </w:r>
                  <w:r w:rsid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438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هرشکل </w:t>
                  </w:r>
                  <w:r w:rsidR="000923B4"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باتشک</w:t>
                  </w:r>
                  <w:r w:rsidR="000923B4"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923B4"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="00FD438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923B4"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معادله مقدا</w:t>
                  </w:r>
                  <w:r w:rsidR="00FD438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0923B4"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923B4" w:rsidRPr="000923B4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x</w:t>
                  </w:r>
                  <w:r w:rsidR="000923B4"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923B4"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="00FD438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="000923B4"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ست آور</w:t>
                  </w:r>
                  <w:r w:rsidR="000923B4"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923B4"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923B4"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3E2728" w14:paraId="141DB758" w14:textId="77777777" w:rsidTr="008F5C76">
                    <w:trPr>
                      <w:trHeight w:val="1261"/>
                    </w:trPr>
                    <w:tc>
                      <w:tcPr>
                        <w:tcW w:w="5017" w:type="dxa"/>
                      </w:tcPr>
                      <w:p w14:paraId="0A25451D" w14:textId="4BE8F37D" w:rsidR="003E2728" w:rsidRDefault="003E2728" w:rsidP="003E2728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657D195C" w14:textId="77777777" w:rsidR="003E2728" w:rsidRDefault="003E2728" w:rsidP="003E2728">
                        <w:pPr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BEF3DAC" w14:textId="4A40012C" w:rsidR="003E2728" w:rsidRDefault="003E2728" w:rsidP="003E2728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3E2728" w14:paraId="10C3A049" w14:textId="77777777" w:rsidTr="003E2728">
                    <w:tc>
                      <w:tcPr>
                        <w:tcW w:w="5017" w:type="dxa"/>
                      </w:tcPr>
                      <w:p w14:paraId="66FA7ED5" w14:textId="1479D9B1" w:rsidR="003E2728" w:rsidRDefault="008F5C76" w:rsidP="00FD438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7696" behindDoc="0" locked="0" layoutInCell="1" allowOverlap="1" wp14:anchorId="21793634" wp14:editId="0A44B82E">
                                  <wp:simplePos x="0" y="0"/>
                                  <wp:positionH relativeFrom="column">
                                    <wp:posOffset>-866</wp:posOffset>
                                  </wp:positionH>
                                  <wp:positionV relativeFrom="paragraph">
                                    <wp:posOffset>38100</wp:posOffset>
                                  </wp:positionV>
                                  <wp:extent cx="1335896" cy="774700"/>
                                  <wp:effectExtent l="38100" t="38100" r="36195" b="63500"/>
                                  <wp:wrapNone/>
                                  <wp:docPr id="451" name="Group 45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35896" cy="774700"/>
                                            <a:chOff x="0" y="-31780"/>
                                            <a:chExt cx="1335896" cy="774700"/>
                                          </a:xfrm>
                                        </wpg:grpSpPr>
                                        <wps:wsp>
                                          <wps:cNvPr id="452" name="Straight Arrow Connector 452"/>
                                          <wps:cNvCnPr/>
                                          <wps:spPr>
                                            <a:xfrm>
                                              <a:off x="2107" y="231936"/>
                                              <a:ext cx="133378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3" name="Straight Arrow Connector 453"/>
                                          <wps:cNvCnPr/>
                                          <wps:spPr>
                                            <a:xfrm>
                                              <a:off x="0" y="512155"/>
                                              <a:ext cx="13335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4" name="Text Box 454"/>
                                          <wps:cNvSpPr txBox="1"/>
                                          <wps:spPr>
                                            <a:xfrm>
                                              <a:off x="782967" y="421206"/>
                                              <a:ext cx="505460" cy="2533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E927A34" w14:textId="77777777" w:rsidR="008F5C76" w:rsidRPr="00106C85" w:rsidRDefault="008F5C76" w:rsidP="008F5C76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840" w:dyaOrig="279" w14:anchorId="563A1DB5">
                                                    <v:shape id="_x0000_i1032" type="#_x0000_t75" style="width:27.65pt;height:9.1pt" o:ole="">
                                                      <v:imagedata r:id="rId29" o:title=""/>
                                                    </v:shape>
                                                    <o:OLEObject Type="Embed" ProgID="Equation.DSMT4" ShapeID="_x0000_i1032" DrawAspect="Content" ObjectID="_1785931541" r:id="rId30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5" name="Arc 455"/>
                                          <wps:cNvSpPr/>
                                          <wps:spPr>
                                            <a:xfrm rot="16200000" flipV="1">
                                              <a:off x="556171" y="157941"/>
                                              <a:ext cx="126259" cy="138862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6" name="Text Box 12"/>
                                          <wps:cNvSpPr txBox="1"/>
                                          <wps:spPr>
                                            <a:xfrm>
                                              <a:off x="593974" y="22975"/>
                                              <a:ext cx="397041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9E0FA77" w14:textId="77777777" w:rsidR="008F5C76" w:rsidRPr="004F7BEA" w:rsidRDefault="008F5C76" w:rsidP="008F5C76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2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7" name="Arrow: Chevron 457"/>
                                          <wps:cNvSpPr/>
                                          <wps:spPr>
                                            <a:xfrm>
                                              <a:off x="153629" y="204195"/>
                                              <a:ext cx="45681" cy="57022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8" name="Arrow: Chevron 458"/>
                                          <wps:cNvSpPr/>
                                          <wps:spPr>
                                            <a:xfrm>
                                              <a:off x="176805" y="488628"/>
                                              <a:ext cx="45085" cy="56515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9" name="Straight Arrow Connector 459"/>
                                          <wps:cNvCnPr/>
                                          <wps:spPr>
                                            <a:xfrm>
                                              <a:off x="509697" y="-31780"/>
                                              <a:ext cx="391555" cy="7747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60" name="Arc 460"/>
                                          <wps:cNvSpPr/>
                                          <wps:spPr>
                                            <a:xfrm rot="19882804" flipV="1">
                                              <a:off x="768617" y="505012"/>
                                              <a:ext cx="83185" cy="57785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1793634" id="Group 451" o:spid="_x0000_s1066" style="position:absolute;left:0;text-align:left;margin-left:-.05pt;margin-top:3pt;width:105.2pt;height:61pt;z-index:251677696;mso-width-relative:margin;mso-height-relative:margin" coordorigin=",-317" coordsize="13358,7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">
                                  <v:shape id="Straight Arrow Connector 452" o:spid="_x0000_s106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" strokecolor="windowText" strokeweight=".5pt">
                                    <v:stroke startarrow="block" endarrow="block" joinstyle="miter"/>
                                  </v:shape>
                                  <v:shape id="Straight Arrow Connector 453" o:spid="_x0000_s106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54" o:spid="_x0000_s1069" type="#_x0000_t202" style="position:absolute;left:7829;top:4212;width:5055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E927A34" w14:textId="77777777" w:rsidR="008F5C76" w:rsidRPr="00106C85" w:rsidRDefault="008F5C76" w:rsidP="008F5C76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40" w:dyaOrig="279" w14:anchorId="563A1DB5">
                                              <v:shape id="_x0000_i1032" type="#_x0000_t75" style="width:27.65pt;height:9.1pt" o:ole="">
                                                <v:imagedata r:id="rId29" o:title=""/>
                                              </v:shape>
                                              <o:OLEObject Type="Embed" ProgID="Equation.DSMT4" ShapeID="_x0000_i1032" DrawAspect="Content" ObjectID="_1785931541" r:id="rId31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55" o:spid="_x0000_s1070" style="position:absolute;left:5561;top:1579;width:1263;height:1389;rotation:90;flip:y;visibility:visible;mso-wrap-style:square;v-text-anchor:middle" coordsize="126259,138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" path="m57481,278nsc78419,-1791,98920,7740,112162,25698v11573,15695,16355,36157,13097,56045l63130,69431,57481,278xem57481,278nfc78419,-1791,98920,7740,112162,25698v11573,15695,16355,36157,13097,56045e" filled="f" strokecolor="windowText" strokeweight=".5pt">
                                    <v:stroke joinstyle="miter"/>
                                    <v:path arrowok="t" o:connecttype="custom" o:connectlocs="57481,278;112162,25698;125259,81743" o:connectangles="0,0,0"/>
                                  </v:shape>
                                  <v:shape id="Text Box 12" o:spid="_x0000_s1071" type="#_x0000_t202" style="position:absolute;left:5939;top:229;width:3971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t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Pfsu3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9E0FA77" w14:textId="77777777" w:rsidR="008F5C76" w:rsidRPr="004F7BEA" w:rsidRDefault="008F5C76" w:rsidP="008F5C76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2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57" o:spid="_x0000_s107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" adj="10800" fillcolor="windowText" stroked="f" strokeweight="1pt"/>
                                  <v:shape id="Arrow: Chevron 458" o:spid="_x0000_s107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" adj="10800" fillcolor="windowText" stroked="f" strokeweight="1pt"/>
                                  <v:shape id="Straight Arrow Connector 459" o:spid="_x0000_s1074" type="#_x0000_t32" style="position:absolute;left:5096;top:-317;width:3916;height:77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60" o:spid="_x0000_s1075" style="position:absolute;left:7686;top:5050;width:832;height:577;rotation:1875636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      <v:stroke joinstyle="miter"/>
                                    <v:path arrowok="t" o:connecttype="custom" o:connectlocs="31459,871;59764,2904;83185,28750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6C88C6A8" w14:textId="77777777" w:rsidR="008F5C76" w:rsidRDefault="008F5C76" w:rsidP="00FD438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30F65DD" w14:textId="49BC5A11" w:rsidR="008F5C76" w:rsidRDefault="008F5C76" w:rsidP="00FD438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3E2728" w14:paraId="6DBC27E6" w14:textId="77777777" w:rsidTr="003E2728">
                    <w:tc>
                      <w:tcPr>
                        <w:tcW w:w="5017" w:type="dxa"/>
                      </w:tcPr>
                      <w:p w14:paraId="3D14C560" w14:textId="59D82041" w:rsidR="003E2728" w:rsidRDefault="008F5C76" w:rsidP="00FD438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9744" behindDoc="0" locked="0" layoutInCell="1" allowOverlap="1" wp14:anchorId="7A3C2B3D" wp14:editId="095A73DD">
                                  <wp:simplePos x="0" y="0"/>
                                  <wp:positionH relativeFrom="column">
                                    <wp:posOffset>139186</wp:posOffset>
                                  </wp:positionH>
                                  <wp:positionV relativeFrom="paragraph">
                                    <wp:posOffset>35560</wp:posOffset>
                                  </wp:positionV>
                                  <wp:extent cx="1053328" cy="756000"/>
                                  <wp:effectExtent l="0" t="38100" r="0" b="63500"/>
                                  <wp:wrapNone/>
                                  <wp:docPr id="461" name="Group 4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53328" cy="756000"/>
                                            <a:chOff x="0" y="0"/>
                                            <a:chExt cx="1053328" cy="756000"/>
                                          </a:xfrm>
                                        </wpg:grpSpPr>
                                        <wps:wsp>
                                          <wps:cNvPr id="462" name="Straight Arrow Connector 462"/>
                                          <wps:cNvCnPr/>
                                          <wps:spPr>
                                            <a:xfrm>
                                              <a:off x="680884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3" name="Straight Arrow Connector 463"/>
                                          <wps:cNvCnPr/>
                                          <wps:spPr>
                                            <a:xfrm>
                                              <a:off x="402772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4" name="Text Box 464"/>
                                          <wps:cNvSpPr txBox="1"/>
                                          <wps:spPr>
                                            <a:xfrm>
                                              <a:off x="0" y="298730"/>
                                              <a:ext cx="497840" cy="3727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E124513" w14:textId="77777777" w:rsidR="008F5C76" w:rsidRPr="00106C85" w:rsidRDefault="008F5C76" w:rsidP="008F5C76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720" w:dyaOrig="279" w14:anchorId="5692F01C">
                                                    <v:shape id="_x0000_i1034" type="#_x0000_t75" style="width:24.35pt;height:9.1pt" o:ole="">
                                                      <v:imagedata r:id="rId32" o:title=""/>
                                                    </v:shape>
                                                    <o:OLEObject Type="Embed" ProgID="Equation.DSMT4" ShapeID="_x0000_i1034" DrawAspect="Content" ObjectID="_1785931542" r:id="rId3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465" name="Arc 465"/>
                                          <wps:cNvSpPr/>
                                          <wps:spPr>
                                            <a:xfrm flipV="1">
                                              <a:off x="623646" y="294793"/>
                                              <a:ext cx="126189" cy="138784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6" name="Text Box 12"/>
                                          <wps:cNvSpPr txBox="1"/>
                                          <wps:spPr>
                                            <a:xfrm>
                                              <a:off x="581508" y="320076"/>
                                              <a:ext cx="471820" cy="2317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CF8EF01" w14:textId="77777777" w:rsidR="008F5C76" w:rsidRPr="004F7BEA" w:rsidRDefault="008F5C76" w:rsidP="008F5C76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5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7" name="Arrow: Chevron 467"/>
                                          <wps:cNvSpPr/>
                                          <wps:spPr>
                                            <a:xfrm rot="5400000">
                                              <a:off x="657054" y="121723"/>
                                              <a:ext cx="45655" cy="56990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8" name="Arrow: Chevron 468"/>
                                          <wps:cNvSpPr/>
                                          <wps:spPr>
                                            <a:xfrm rot="5400000">
                                              <a:off x="378941" y="109082"/>
                                              <a:ext cx="45060" cy="56484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9" name="Straight Arrow Connector 469"/>
                                          <wps:cNvCnPr/>
                                          <wps:spPr>
                                            <a:xfrm rot="5400000">
                                              <a:off x="363301" y="63944"/>
                                              <a:ext cx="391335" cy="77427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0" name="Arc 470"/>
                                          <wps:cNvSpPr/>
                                          <wps:spPr>
                                            <a:xfrm rot="11081975" flipV="1">
                                              <a:off x="337194" y="484503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6351484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7A3C2B3D" id="Group 461" o:spid="_x0000_s1076" style="position:absolute;left:0;text-align:left;margin-left:10.95pt;margin-top:2.8pt;width:82.95pt;height:59.55pt;z-index:251679744" coordsize="10533,7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">
                                  <v:shape id="Straight Arrow Connector 462" o:spid="_x0000_s1077" type="#_x0000_t32" style="position:absolute;left:6808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" strokecolor="windowText" strokeweight=".5pt">
                                    <v:stroke startarrow="block" endarrow="block" joinstyle="miter"/>
                                  </v:shape>
                                  <v:shape id="Straight Arrow Connector 463" o:spid="_x0000_s1078" type="#_x0000_t32" style="position:absolute;left:4027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64" o:spid="_x0000_s1079" type="#_x0000_t202" style="position:absolute;top:2987;width:4978;height:37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" filled="f" stroked="f" strokeweight=".5pt">
                                    <v:textbox style="mso-fit-shape-to-text:t">
                                      <w:txbxContent>
                                        <w:p w14:paraId="5E124513" w14:textId="77777777" w:rsidR="008F5C76" w:rsidRPr="00106C85" w:rsidRDefault="008F5C76" w:rsidP="008F5C76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720" w:dyaOrig="279" w14:anchorId="5692F01C">
                                              <v:shape id="_x0000_i1034" type="#_x0000_t75" style="width:24.35pt;height:9.1pt" o:ole="">
                                                <v:imagedata r:id="rId32" o:title=""/>
                                              </v:shape>
                                              <o:OLEObject Type="Embed" ProgID="Equation.DSMT4" ShapeID="_x0000_i1034" DrawAspect="Content" ObjectID="_1785931542" r:id="rId3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65" o:spid="_x0000_s1080" style="position:absolute;left:6236;top:2947;width:1262;height:1388;flip:y;visibility:visible;mso-wrap-style:square;v-text-anchor:middle" coordsize="126189,138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" path="m57450,278nsc78377,-1789,98866,7735,112100,25683v11567,15687,16346,36137,13090,56014l63095,69392,57450,278xem57450,278nfc78377,-1789,98866,7735,112100,25683v11567,15687,16346,36137,13090,56014e" filled="f" strokecolor="windowText" strokeweight=".5pt">
                                    <v:stroke joinstyle="miter"/>
                                    <v:path arrowok="t" o:connecttype="custom" o:connectlocs="57450,278;112100,25683;125190,81697" o:connectangles="0,0,0"/>
                                  </v:shape>
                                  <v:shape id="Text Box 12" o:spid="_x0000_s1081" type="#_x0000_t202" style="position:absolute;left:5815;top:3200;width:471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HHI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pekgRuZ8IRkKsrAAAA//8DAFBLAQItABQABgAIAAAAIQDb4fbL7gAAAIUBAAATAAAAAAAA&#10;AAAAAAAAAAAAAABbQ29udGVudF9UeXBlc10ueG1sUEsBAi0AFAAGAAgAAAAhAFr0LFu/AAAAFQEA&#10;AAsAAAAAAAAAAAAAAAAAHwEAAF9yZWxzLy5yZWxzUEsBAi0AFAAGAAgAAAAhADmAcc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CF8EF01" w14:textId="77777777" w:rsidR="008F5C76" w:rsidRPr="004F7BEA" w:rsidRDefault="008F5C76" w:rsidP="008F5C76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5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67" o:spid="_x0000_s1082" type="#_x0000_t55" style="position:absolute;left:6569;top:1217;width:457;height:57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" adj="10800" fillcolor="windowText" stroked="f" strokeweight="1pt"/>
                                  <v:shape id="Arrow: Chevron 468" o:spid="_x0000_s1083" type="#_x0000_t55" style="position:absolute;left:3789;top:1090;width:451;height:56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" adj="10800" fillcolor="windowText" stroked="f" strokeweight="1pt"/>
                                  <v:shape id="Straight Arrow Connector 469" o:spid="_x0000_s1084" type="#_x0000_t32" style="position:absolute;left:3633;top:639;width:3913;height:7743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70" o:spid="_x0000_s1085" style="position:absolute;left:3371;top:4845;width:1258;height:1384;rotation:11488488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" path="m65913,81nsc85138,1109,102876,11777,114051,29032v9832,15183,13685,34092,10685,52444l62865,69215,65913,81xem65913,81nfc85138,1109,102876,11777,114051,29032v9832,15183,13685,34092,10685,52444e" filled="f" strokecolor="windowText" strokeweight=".5pt">
                                    <v:stroke joinstyle="miter"/>
                                    <v:path arrowok="t" o:connecttype="custom" o:connectlocs="65913,81;114051,29032;124736,81476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41E057BE" w14:textId="77777777" w:rsidR="008F5C76" w:rsidRDefault="008F5C76" w:rsidP="00FD438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BE8D18F" w14:textId="60E4BAD5" w:rsidR="008F5C76" w:rsidRDefault="008F5C76" w:rsidP="00FD438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6C76F52A" w14:textId="7CD78D1A" w:rsidR="00FD438A" w:rsidRPr="00FD438A" w:rsidRDefault="00FD438A" w:rsidP="00FD438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C1923" w:rsidRPr="00CC1410" w14:paraId="0E8A6EC9" w14:textId="77777777" w:rsidTr="0031311F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0D36D6A4" w:rsidR="00FC1923" w:rsidRPr="00FC1923" w:rsidRDefault="0087424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چهارضلع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FC1923" w:rsidRPr="00CC1410" w14:paraId="7E30D1A3" w14:textId="77777777" w:rsidTr="0031311F">
              <w:trPr>
                <w:trHeight w:val="221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D7E86C1" w14:textId="77777777" w:rsidR="00A64191" w:rsidRDefault="004510BD" w:rsidP="00F8545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0AA9EDF3" w14:textId="32A15BC0" w:rsidR="004510BD" w:rsidRPr="002568EF" w:rsidRDefault="004510BD" w:rsidP="002568E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زاویه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</w:t>
                  </w:r>
                  <w:r w:rsid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 و زاویه های مجاور ............</w:t>
                  </w:r>
                  <w:r w:rsid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51CE4312" w14:textId="104AC818" w:rsidR="004510BD" w:rsidRPr="002568EF" w:rsidRDefault="004510BD" w:rsidP="002568EF">
                  <w:pPr>
                    <w:spacing w:after="0" w:line="240" w:lineRule="auto"/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ضلع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 .....</w:t>
                  </w:r>
                  <w:r w:rsid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0E6C863D" w14:textId="77777777" w:rsidR="004510BD" w:rsidRPr="002568EF" w:rsidRDefault="004510BD" w:rsidP="002568E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در هر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،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قطر ها ...................................</w:t>
                  </w:r>
                </w:p>
                <w:p w14:paraId="279B73B8" w14:textId="3563003B" w:rsidR="002568EF" w:rsidRPr="002568EF" w:rsidRDefault="002568EF" w:rsidP="002568E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  <w:p w14:paraId="11B32526" w14:textId="5DBC506A" w:rsidR="002568EF" w:rsidRPr="002568EF" w:rsidRDefault="002568EF" w:rsidP="002568E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لو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........ ها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 برابرند.</w:t>
                  </w:r>
                </w:p>
                <w:p w14:paraId="34DC302C" w14:textId="3B891823" w:rsidR="002568EF" w:rsidRPr="004510BD" w:rsidRDefault="002568EF" w:rsidP="002568E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.............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چهار ضلع مس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</w:tc>
            </w:tr>
            <w:tr w:rsidR="0031311F" w:rsidRPr="00CC1410" w14:paraId="088E59DB" w14:textId="77777777" w:rsidTr="002125D5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373B89" w14:textId="77777777" w:rsidR="0031311F" w:rsidRDefault="0031311F" w:rsidP="00F8545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شکل ها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توا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لاضلاع اند. باتشک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عادله </w:t>
                  </w:r>
                </w:p>
                <w:p w14:paraId="5C7654A5" w14:textId="30173763" w:rsidR="0031311F" w:rsidRDefault="0031311F" w:rsidP="0031311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مقدار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بدست آور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31311F" w14:paraId="7EAD918F" w14:textId="77777777" w:rsidTr="002568EF">
                    <w:trPr>
                      <w:trHeight w:val="1165"/>
                    </w:trPr>
                    <w:tc>
                      <w:tcPr>
                        <w:tcW w:w="5017" w:type="dxa"/>
                      </w:tcPr>
                      <w:p w14:paraId="2AD5BDEE" w14:textId="05B49095" w:rsidR="0031311F" w:rsidRDefault="002568EF" w:rsidP="0031311F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1792" behindDoc="0" locked="0" layoutInCell="1" allowOverlap="1" wp14:anchorId="1301FBE7" wp14:editId="6E1B8CC5">
                                  <wp:simplePos x="0" y="0"/>
                                  <wp:positionH relativeFrom="column">
                                    <wp:posOffset>-109900</wp:posOffset>
                                  </wp:positionH>
                                  <wp:positionV relativeFrom="paragraph">
                                    <wp:posOffset>105815</wp:posOffset>
                                  </wp:positionV>
                                  <wp:extent cx="1139825" cy="481845"/>
                                  <wp:effectExtent l="0" t="0" r="0" b="0"/>
                                  <wp:wrapNone/>
                                  <wp:docPr id="5" name="Group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39825" cy="481845"/>
                                            <a:chOff x="0" y="-24033"/>
                                            <a:chExt cx="1139825" cy="482308"/>
                                          </a:xfrm>
                                        </wpg:grpSpPr>
                                        <wps:wsp>
                                          <wps:cNvPr id="44" name="Text Box 44"/>
                                          <wps:cNvSpPr txBox="1"/>
                                          <wps:spPr>
                                            <a:xfrm>
                                              <a:off x="494363" y="-24033"/>
                                              <a:ext cx="530860" cy="2612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0B463CC" w14:textId="64B76249" w:rsidR="002125D5" w:rsidRPr="00106C85" w:rsidRDefault="002125D5" w:rsidP="002125D5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540" w:dyaOrig="166" w14:anchorId="469D0422">
                                                    <v:shape id="_x0000_i1036" type="#_x0000_t75" style="width:27.05pt;height:8.25pt">
                                                      <v:imagedata r:id="rId35" o:title=""/>
                                                    </v:shape>
                                                    <o:OLEObject Type="Embed" ProgID="Equation.DSMT4" ShapeID="_x0000_i1036" DrawAspect="Content" ObjectID="_1785931543" r:id="rId3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" name="Arc 47"/>
                                          <wps:cNvSpPr/>
                                          <wps:spPr>
                                            <a:xfrm rot="16200000" flipV="1">
                                              <a:off x="271145" y="325755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8" name="Text Box 12"/>
                                          <wps:cNvSpPr txBox="1"/>
                                          <wps:spPr>
                                            <a:xfrm>
                                              <a:off x="192789" y="222650"/>
                                              <a:ext cx="456384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ACB9D9" w14:textId="4636127B" w:rsidR="002125D5" w:rsidRPr="00E40F1E" w:rsidRDefault="002125D5" w:rsidP="002125D5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5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" name="Parallelogram 49"/>
                                          <wps:cNvSpPr/>
                                          <wps:spPr>
                                            <a:xfrm>
                                              <a:off x="291465" y="41910"/>
                                              <a:ext cx="735330" cy="377190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" name="Arc 50"/>
                                          <wps:cNvSpPr/>
                                          <wps:spPr>
                                            <a:xfrm rot="6203821" flipV="1">
                                              <a:off x="925513" y="25082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450211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" name="Text Box 12"/>
                                          <wps:cNvSpPr txBox="1"/>
                                          <wps:spPr>
                                            <a:xfrm>
                                              <a:off x="925830" y="116205"/>
                                              <a:ext cx="213995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4167C3" w14:textId="77777777" w:rsidR="002125D5" w:rsidRPr="00E40F1E" w:rsidRDefault="002125D5" w:rsidP="002125D5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7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Text Box 52"/>
                                          <wps:cNvSpPr txBox="1"/>
                                          <wps:spPr>
                                            <a:xfrm>
                                              <a:off x="0" y="64754"/>
                                              <a:ext cx="453390" cy="3727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A73C81F" w14:textId="77777777" w:rsidR="002125D5" w:rsidRPr="00106C85" w:rsidRDefault="002125D5" w:rsidP="002125D5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415" w:dyaOrig="180" w14:anchorId="24A21E5E">
                                                    <v:shape id="_x0000_i1038" type="#_x0000_t75" style="width:20.85pt;height:9.1pt">
                                                      <v:imagedata r:id="rId37" o:title=""/>
                                                    </v:shape>
                                                    <o:OLEObject Type="Embed" ProgID="Equation.DSMT4" ShapeID="_x0000_i1038" DrawAspect="Content" ObjectID="_1785931544" r:id="rId38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301FBE7" id="Group 5" o:spid="_x0000_s1086" style="position:absolute;margin-left:-8.65pt;margin-top:8.35pt;width:89.75pt;height:37.95pt;z-index:251681792;mso-height-relative:margin" coordorigin=",-240" coordsize="11398,4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">
                                  <v:shape id="Text Box 44" o:spid="_x0000_s1087" type="#_x0000_t202" style="position:absolute;left:4943;top:-240;width:5309;height:26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B463CC" w14:textId="64B76249" w:rsidR="002125D5" w:rsidRPr="00106C85" w:rsidRDefault="002125D5" w:rsidP="002125D5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540" w:dyaOrig="166" w14:anchorId="469D0422">
                                              <v:shape id="_x0000_i1036" type="#_x0000_t75" style="width:27.05pt;height:8.25pt">
                                                <v:imagedata r:id="rId35" o:title=""/>
                                              </v:shape>
                                              <o:OLEObject Type="Embed" ProgID="Equation.DSMT4" ShapeID="_x0000_i1036" DrawAspect="Content" ObjectID="_1785931543" r:id="rId39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7" o:spid="_x0000_s1088" style="position:absolute;left:2711;top:3257;width:1262;height:1388;rotation:90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89" type="#_x0000_t202" style="position:absolute;left:1927;top:2226;width:456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DACB9D9" w14:textId="4636127B" w:rsidR="002125D5" w:rsidRPr="00E40F1E" w:rsidRDefault="002125D5" w:rsidP="002125D5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5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7" coordsize="21600,21600" o:spt="7" adj="5400" path="m@0,l,21600@1,21600,21600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prod #0 1 2"/>
                                      <v:f eqn="sum width 0 @2"/>
                                      <v:f eqn="mid #0 width"/>
                                      <v:f eqn="mid @1 0"/>
                                      <v:f eqn="prod height width #0"/>
                                      <v:f eqn="prod @6 1 2"/>
                                      <v:f eqn="sum height 0 @7"/>
                                      <v:f eqn="prod width 1 2"/>
                                      <v:f eqn="sum #0 0 @9"/>
                                      <v:f eqn="if @10 @8 0"/>
                                      <v:f eqn="if @10 @7 height"/>
                                    </v:formulas>
                                    <v:path gradientshapeok="t" o:connecttype="custom" o:connectlocs="@4,0;10800,@11;@3,10800;@5,21600;10800,@12;@2,10800" textboxrect="1800,1800,19800,19800;8100,8100,13500,13500;10800,10800,10800,108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Parallelogram 49" o:spid="_x0000_s1090" type="#_x0000_t7" style="position:absolute;left:2914;top:419;width:7353;height:3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" adj="4494" filled="f" strokecolor="black [3213]" strokeweight="1pt"/>
                                  <v:shape id="Arc 50" o:spid="_x0000_s1091" style="position:absolute;left:9254;top:251;width:1257;height:1384;rotation:-6776227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" path="m30808,9675nsc53467,-5114,82098,-2781,102533,15519v17752,15898,26256,41160,22203,65956l62865,69215,30808,9675xem30808,9675nfc53467,-5114,82098,-2781,102533,15519v17752,15898,26256,41160,22203,65956e" filled="f" strokecolor="windowText" strokeweight=".5pt">
                                    <v:stroke joinstyle="miter"/>
                                    <v:path arrowok="t" o:connecttype="custom" o:connectlocs="30808,9675;102533,15519;124736,81475" o:connectangles="0,0,0"/>
                                  </v:shape>
                                  <v:shape id="Text Box 12" o:spid="_x0000_s1092" type="#_x0000_t202" style="position:absolute;left:9258;top:1162;width:2140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B4167C3" w14:textId="77777777" w:rsidR="002125D5" w:rsidRPr="00E40F1E" w:rsidRDefault="002125D5" w:rsidP="002125D5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7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2" o:spid="_x0000_s1093" type="#_x0000_t202" style="position:absolute;top:647;width:4533;height:37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LLi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1xn8fok/QGY/AAAA//8DAFBLAQItABQABgAIAAAAIQDb4fbL7gAAAIUBAAATAAAAAAAAAAAA&#10;AAAAAAAAAABbQ29udGVudF9UeXBlc10ueG1sUEsBAi0AFAAGAAgAAAAhAFr0LFu/AAAAFQEAAAsA&#10;AAAAAAAAAAAAAAAAHwEAAF9yZWxzLy5yZWxzUEsBAi0AFAAGAAgAAAAhADaQsuLEAAAA2wAAAA8A&#10;AAAAAAAAAAAAAAAABwIAAGRycy9kb3ducmV2LnhtbFBLBQYAAAAAAwADALcAAAD4AgAAAAA=&#10;" filled="f" stroked="f" strokeweight=".5pt">
                                    <v:textbox style="mso-fit-shape-to-text:t">
                                      <w:txbxContent>
                                        <w:p w14:paraId="7A73C81F" w14:textId="77777777" w:rsidR="002125D5" w:rsidRPr="00106C85" w:rsidRDefault="002125D5" w:rsidP="002125D5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415" w:dyaOrig="180" w14:anchorId="24A21E5E">
                                              <v:shape id="_x0000_i1038" type="#_x0000_t75" style="width:20.85pt;height:9.1pt">
                                                <v:imagedata r:id="rId37" o:title=""/>
                                              </v:shape>
                                              <o:OLEObject Type="Embed" ProgID="Equation.DSMT4" ShapeID="_x0000_i1038" DrawAspect="Content" ObjectID="_1785931544" r:id="rId40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04C7C3C2" w14:textId="4D834938" w:rsidR="0031311F" w:rsidRDefault="0031311F" w:rsidP="0031311F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31311F" w14:paraId="5D420D38" w14:textId="77777777" w:rsidTr="0031311F">
                    <w:tc>
                      <w:tcPr>
                        <w:tcW w:w="5017" w:type="dxa"/>
                      </w:tcPr>
                      <w:p w14:paraId="4CF41666" w14:textId="409CC236" w:rsidR="0031311F" w:rsidRDefault="002568EF" w:rsidP="0031311F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3840" behindDoc="0" locked="0" layoutInCell="1" allowOverlap="1" wp14:anchorId="5F86491B" wp14:editId="31F45734">
                                  <wp:simplePos x="0" y="0"/>
                                  <wp:positionH relativeFrom="column">
                                    <wp:posOffset>54703</wp:posOffset>
                                  </wp:positionH>
                                  <wp:positionV relativeFrom="paragraph">
                                    <wp:posOffset>-81800</wp:posOffset>
                                  </wp:positionV>
                                  <wp:extent cx="762043" cy="960034"/>
                                  <wp:effectExtent l="19050" t="0" r="19050" b="0"/>
                                  <wp:wrapNone/>
                                  <wp:docPr id="53" name="Group 5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2043" cy="960034"/>
                                            <a:chOff x="291465" y="-173371"/>
                                            <a:chExt cx="762043" cy="960034"/>
                                          </a:xfrm>
                                        </wpg:grpSpPr>
                                        <wps:wsp>
                                          <wps:cNvPr id="54" name="Text Box 54"/>
                                          <wps:cNvSpPr txBox="1"/>
                                          <wps:spPr>
                                            <a:xfrm>
                                              <a:off x="526746" y="4303"/>
                                              <a:ext cx="508000" cy="2609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936222" w14:textId="77777777" w:rsidR="002125D5" w:rsidRPr="00106C85" w:rsidRDefault="002125D5" w:rsidP="002125D5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498" w:dyaOrig="166" w14:anchorId="0FF0E524">
                                                    <v:shape id="_x0000_i1040" type="#_x0000_t75" style="width:24.95pt;height:8.25pt">
                                                      <v:imagedata r:id="rId41" o:title=""/>
                                                    </v:shape>
                                                    <o:OLEObject Type="Embed" ProgID="Equation.DSMT4" ShapeID="_x0000_i1040" DrawAspect="Content" ObjectID="_1785931545" r:id="rId4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" name="Arc 55"/>
                                          <wps:cNvSpPr/>
                                          <wps:spPr>
                                            <a:xfrm rot="5889842" flipV="1">
                                              <a:off x="920988" y="7224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" name="Text Box 12"/>
                                          <wps:cNvSpPr txBox="1"/>
                                          <wps:spPr>
                                            <a:xfrm>
                                              <a:off x="501016" y="414541"/>
                                              <a:ext cx="4054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6F0CF82" w14:textId="77777777" w:rsidR="002125D5" w:rsidRPr="00E40F1E" w:rsidRDefault="002125D5" w:rsidP="002125D5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2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1" name="Parallelogram 471"/>
                                          <wps:cNvSpPr/>
                                          <wps:spPr>
                                            <a:xfrm>
                                              <a:off x="291465" y="41900"/>
                                              <a:ext cx="735330" cy="588655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2" name="Arc 472"/>
                                          <wps:cNvSpPr/>
                                          <wps:spPr>
                                            <a:xfrm rot="11955859" flipV="1">
                                              <a:off x="710251" y="567941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5518246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Text Box 12"/>
                                          <wps:cNvSpPr txBox="1"/>
                                          <wps:spPr>
                                            <a:xfrm>
                                              <a:off x="356235" y="554773"/>
                                              <a:ext cx="3041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8FF6EA8" w14:textId="77777777" w:rsidR="002125D5" w:rsidRPr="00E40F1E" w:rsidRDefault="002125D5" w:rsidP="002125D5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1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4" name="Text Box 474"/>
                                          <wps:cNvSpPr txBox="1"/>
                                          <wps:spPr>
                                            <a:xfrm>
                                              <a:off x="544802" y="-173371"/>
                                              <a:ext cx="437515" cy="267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DD356A6" w14:textId="77777777" w:rsidR="002125D5" w:rsidRPr="00106C85" w:rsidRDefault="002125D5" w:rsidP="002125D5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388" w:dyaOrig="180" w14:anchorId="4654C9ED">
                                                    <v:shape id="_x0000_i1042" type="#_x0000_t75" style="width:19.4pt;height:9.1pt">
                                                      <v:imagedata r:id="rId43" o:title=""/>
                                                    </v:shape>
                                                    <o:OLEObject Type="Embed" ProgID="Equation.DSMT4" ShapeID="_x0000_i1042" DrawAspect="Content" ObjectID="_1785931546" r:id="rId44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F86491B" id="Group 53" o:spid="_x0000_s1094" style="position:absolute;left:0;text-align:left;margin-left:4.3pt;margin-top:-6.45pt;width:60pt;height:75.6pt;z-index:251683840;mso-width-relative:margin;mso-height-relative:margin" coordorigin="2914,-1733" coordsize="7620,9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">
                                  <v:shape id="Text Box 54" o:spid="_x0000_s1095" type="#_x0000_t202" style="position:absolute;left:5267;top:43;width:5080;height:26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7936222" w14:textId="77777777" w:rsidR="002125D5" w:rsidRPr="00106C85" w:rsidRDefault="002125D5" w:rsidP="002125D5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498" w:dyaOrig="166" w14:anchorId="0FF0E524">
                                              <v:shape id="_x0000_i1040" type="#_x0000_t75" style="width:24.95pt;height:8.25pt">
                                                <v:imagedata r:id="rId41" o:title=""/>
                                              </v:shape>
                                              <o:OLEObject Type="Embed" ProgID="Equation.DSMT4" ShapeID="_x0000_i1040" DrawAspect="Content" ObjectID="_1785931545" r:id="rId45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5" o:spid="_x0000_s1096" style="position:absolute;left:9209;top:72;width:1263;height:1388;rotation:-6433278fd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97" type="#_x0000_t202" style="position:absolute;left:5010;top:4145;width:405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6F0CF82" w14:textId="77777777" w:rsidR="002125D5" w:rsidRPr="00E40F1E" w:rsidRDefault="002125D5" w:rsidP="002125D5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2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Parallelogram 471" o:spid="_x0000_s1098" type="#_x0000_t7" style="position:absolute;left:2914;top:419;width:7353;height:5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" adj="7014" filled="f" strokecolor="black [3213]" strokeweight="1pt"/>
                                  <v:shape id="Arc 472" o:spid="_x0000_s1099" style="position:absolute;left:7102;top:5679;width:1257;height:1384;rotation:10533974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" path="m49284,1634nsc71271,-3722,94181,4279,109344,22611v13167,15918,18856,37675,15392,58865l62865,69215,49284,1634xem49284,1634nfc71271,-3722,94181,4279,109344,22611v13167,15918,18856,37675,15392,58865e" filled="f" strokecolor="windowText" strokeweight=".5pt">
                                    <v:stroke joinstyle="miter"/>
                                    <v:path arrowok="t" o:connecttype="custom" o:connectlocs="49284,1634;109344,22611;124736,81476" o:connectangles="0,0,0"/>
                                  </v:shape>
                                  <v:shape id="Text Box 12" o:spid="_x0000_s1100" type="#_x0000_t202" style="position:absolute;left:3562;top:5547;width:3042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SN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/RX+z4QjIGc3AAAA//8DAFBLAQItABQABgAIAAAAIQDb4fbL7gAAAIUBAAATAAAAAAAA&#10;AAAAAAAAAAAAAABbQ29udGVudF9UeXBlc10ueG1sUEsBAi0AFAAGAAgAAAAhAFr0LFu/AAAAFQEA&#10;AAsAAAAAAAAAAAAAAAAAHwEAAF9yZWxzLy5yZWxzUEsBAi0AFAAGAAgAAAAhAKwuRI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8FF6EA8" w14:textId="77777777" w:rsidR="002125D5" w:rsidRPr="00E40F1E" w:rsidRDefault="002125D5" w:rsidP="002125D5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1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4" o:spid="_x0000_s1101" type="#_x0000_t202" style="position:absolute;left:5448;top:-1733;width:4375;height:26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DD356A6" w14:textId="77777777" w:rsidR="002125D5" w:rsidRPr="00106C85" w:rsidRDefault="002125D5" w:rsidP="002125D5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388" w:dyaOrig="180" w14:anchorId="4654C9ED">
                                              <v:shape id="_x0000_i1042" type="#_x0000_t75" style="width:19.4pt;height:9.1pt">
                                                <v:imagedata r:id="rId43" o:title=""/>
                                              </v:shape>
                                              <o:OLEObject Type="Embed" ProgID="Equation.DSMT4" ShapeID="_x0000_i1042" DrawAspect="Content" ObjectID="_1785931546" r:id="rId4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DAEBB5C" w14:textId="77777777" w:rsidR="002125D5" w:rsidRDefault="002125D5" w:rsidP="0031311F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63B621F8" w14:textId="586BE14A" w:rsidR="002125D5" w:rsidRDefault="002125D5" w:rsidP="0031311F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238A37E0" w14:textId="72770E8E" w:rsidR="0031311F" w:rsidRPr="0031311F" w:rsidRDefault="0031311F" w:rsidP="0031311F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66D54" w:rsidRPr="00CC1410" w14:paraId="00F4BBAF" w14:textId="77777777" w:rsidTr="0031311F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C2EF835" w14:textId="64A96E81" w:rsidR="00766D54" w:rsidRPr="001C15F6" w:rsidRDefault="00766D54" w:rsidP="0070739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366E906" w14:textId="7F0130B4" w:rsidR="00CC1410" w:rsidRPr="002568EF" w:rsidRDefault="002568EF" w:rsidP="002568EF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  <w:r w:rsidRPr="002568EF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ادامه در صفحه بعد </w:t>
            </w:r>
            <w:r w:rsidRPr="002568EF">
              <w:rPr>
                <w:rFonts w:asciiTheme="majorBidi" w:hAnsiTheme="majorBidi" w:cstheme="majorBidi"/>
                <w:b/>
                <w:bCs/>
                <w:sz w:val="18"/>
                <w:szCs w:val="18"/>
                <w:rtl/>
              </w:rPr>
              <w:t>=&gt;</w:t>
            </w:r>
          </w:p>
        </w:tc>
      </w:tr>
    </w:tbl>
    <w:p w14:paraId="267E677C" w14:textId="1A89BBEC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8"/>
        <w:gridCol w:w="5564"/>
      </w:tblGrid>
      <w:tr w:rsidR="00766D54" w:rsidRPr="00662518" w14:paraId="7C13663B" w14:textId="77777777" w:rsidTr="002125D5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2125D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270A0B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71"/>
              <w:gridCol w:w="2972"/>
            </w:tblGrid>
            <w:tr w:rsidR="008B2CA9" w:rsidRPr="00CC1410" w14:paraId="5AA0F7F9" w14:textId="77777777" w:rsidTr="002568EF">
              <w:trPr>
                <w:trHeight w:val="5371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dotted" w:sz="4" w:space="0" w:color="auto"/>
                  </w:tcBorders>
                </w:tcPr>
                <w:p w14:paraId="18BD8A1D" w14:textId="38A9F894" w:rsidR="00D66319" w:rsidRPr="00D66319" w:rsidRDefault="00D66319" w:rsidP="00D66319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0828D4AE" w14:textId="0BAA78DF" w:rsidR="002568EF" w:rsidRPr="002568EF" w:rsidRDefault="00D01B64" w:rsidP="002568EF">
                  <w:pPr>
                    <w:pStyle w:val="ListParagraph"/>
                    <w:numPr>
                      <w:ilvl w:val="0"/>
                      <w:numId w:val="4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568EF"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ا رسم شکل مناسب</w:t>
                  </w:r>
                  <w:r w:rsidR="002568EF" w:rsidRPr="002568EF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، </w:t>
                  </w:r>
                  <w:r w:rsidR="002568EF"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گزینه درست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568EF"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 کنید.</w:t>
                  </w:r>
                </w:p>
                <w:p w14:paraId="36DD677B" w14:textId="6EB307C6" w:rsidR="002568EF" w:rsidRDefault="002568EF" w:rsidP="002568EF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لف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توازی الاضلا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2568EF" w14:paraId="2F1EFB2A" w14:textId="77777777" w:rsidTr="002568EF">
                    <w:tc>
                      <w:tcPr>
                        <w:tcW w:w="1667" w:type="dxa"/>
                      </w:tcPr>
                      <w:p w14:paraId="20546725" w14:textId="0640C661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6105C9AF" w14:textId="7E071941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36173736" w14:textId="7160BE48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3ADD707" w14:textId="32FBF05C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3A2F2A57" w14:textId="5D82F358" w:rsidR="002568EF" w:rsidRDefault="002568EF" w:rsidP="002568EF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ب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ستطیل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2568EF" w14:paraId="5B9E6EEF" w14:textId="77777777" w:rsidTr="00A50570">
                    <w:tc>
                      <w:tcPr>
                        <w:tcW w:w="1667" w:type="dxa"/>
                      </w:tcPr>
                      <w:p w14:paraId="462D5B1C" w14:textId="77777777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550D0AD3" w14:textId="77777777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70652FB2" w14:textId="77777777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4E3A0D8" w14:textId="77777777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08BF4CA6" w14:textId="08E987A6" w:rsidR="002568EF" w:rsidRDefault="002568EF" w:rsidP="002568EF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ج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لوزی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2568EF" w14:paraId="19F1A7F8" w14:textId="77777777" w:rsidTr="00A50570">
                    <w:tc>
                      <w:tcPr>
                        <w:tcW w:w="1667" w:type="dxa"/>
                      </w:tcPr>
                      <w:p w14:paraId="2A83C48F" w14:textId="77777777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1C187C51" w14:textId="77777777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7265E526" w14:textId="77777777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4A14C5B6" w14:textId="77777777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5E4B23FB" w14:textId="255A74C6" w:rsidR="002568EF" w:rsidRPr="002568EF" w:rsidRDefault="002568EF" w:rsidP="002568EF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رب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2568EF" w14:paraId="74526744" w14:textId="77777777" w:rsidTr="00A50570">
                    <w:tc>
                      <w:tcPr>
                        <w:tcW w:w="1667" w:type="dxa"/>
                      </w:tcPr>
                      <w:p w14:paraId="005A7707" w14:textId="77777777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2994E55E" w14:textId="77777777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03005DD" w14:textId="77777777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5D5DD8C8" w14:textId="77777777" w:rsidR="002568EF" w:rsidRDefault="002568EF" w:rsidP="002568EF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7395F33A" w14:textId="1DCA98F3" w:rsidR="008B2CA9" w:rsidRPr="002568EF" w:rsidRDefault="008B2CA9" w:rsidP="002568EF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2568EF" w:rsidRPr="00CC1410" w14:paraId="2C809203" w14:textId="77777777" w:rsidTr="002568EF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2DCD64B" w14:textId="639D93E2" w:rsidR="002568EF" w:rsidRDefault="00EA02DB" w:rsidP="002568EF">
                  <w:pPr>
                    <w:pStyle w:val="ListParagraph"/>
                    <w:numPr>
                      <w:ilvl w:val="0"/>
                      <w:numId w:val="4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ودار های زیر را کامل کنید.</w:t>
                  </w:r>
                </w:p>
                <w:p w14:paraId="2DB415A9" w14:textId="2F3F2144" w:rsidR="00EA02DB" w:rsidRPr="00EA02DB" w:rsidRDefault="00EA02DB" w:rsidP="00EA02D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5888" behindDoc="0" locked="0" layoutInCell="1" allowOverlap="1" wp14:anchorId="5B228748" wp14:editId="05C246A0">
                            <wp:simplePos x="0" y="0"/>
                            <wp:positionH relativeFrom="column">
                              <wp:posOffset>-38100</wp:posOffset>
                            </wp:positionH>
                            <wp:positionV relativeFrom="paragraph">
                              <wp:posOffset>19076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76" name="Group 47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77" name="Text Box 477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7BF34AF" w14:textId="77777777" w:rsidR="00EA02DB" w:rsidRPr="00F46954" w:rsidRDefault="00EA02DB" w:rsidP="00EA02DB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8" name="Arrow: Right 478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9" name="Text Box 479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32266F6" w14:textId="77777777" w:rsidR="00EA02DB" w:rsidRPr="00F46954" w:rsidRDefault="00EA02DB" w:rsidP="00EA02DB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زاویه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های قائمه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1411134" y="0"/>
                                        <a:ext cx="554355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0344FBA" w14:textId="77777777" w:rsidR="00EA02DB" w:rsidRPr="00F46954" w:rsidRDefault="00EA02DB" w:rsidP="00EA02DB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30101FD" w14:textId="77777777" w:rsidR="00EA02DB" w:rsidRPr="00F46954" w:rsidRDefault="00EA02DB" w:rsidP="00EA02DB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ADFFC49" w14:textId="77777777" w:rsidR="00EA02DB" w:rsidRPr="00F46954" w:rsidRDefault="00EA02DB" w:rsidP="00EA02DB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Arrow: Right 483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B228748" id="Group 476" o:spid="_x0000_s1102" style="position:absolute;left:0;text-align:left;margin-left:-3pt;margin-top:1.5pt;width:228.65pt;height:26.6pt;z-index:251685888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">
                            <v:shape id="Text Box 477" o:spid="_x0000_s1103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7BF34AF" w14:textId="77777777" w:rsidR="00EA02DB" w:rsidRPr="00F46954" w:rsidRDefault="00EA02DB" w:rsidP="00EA02DB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478" o:spid="_x0000_s1104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" adj="16955" filled="f" strokecolor="black [3213]" strokeweight="1pt"/>
                            <v:shape id="Text Box 479" o:spid="_x0000_s1105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32266F6" w14:textId="77777777" w:rsidR="00EA02DB" w:rsidRPr="00F46954" w:rsidRDefault="00EA02DB" w:rsidP="00EA02DB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زاویه </w:t>
                                    </w: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های قائمه</w:t>
                                    </w:r>
                                  </w:p>
                                </w:txbxContent>
                              </v:textbox>
                            </v:shape>
                            <v:shape id="Text Box 480" o:spid="_x0000_s1106" type="#_x0000_t202" style="position:absolute;left:14111;width:554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0344FBA" w14:textId="77777777" w:rsidR="00EA02DB" w:rsidRPr="00F46954" w:rsidRDefault="00EA02DB" w:rsidP="00EA02DB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107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30101FD" w14:textId="77777777" w:rsidR="00EA02DB" w:rsidRPr="00F46954" w:rsidRDefault="00EA02DB" w:rsidP="00EA02DB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108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ADFFC49" w14:textId="77777777" w:rsidR="00EA02DB" w:rsidRPr="00F46954" w:rsidRDefault="00EA02DB" w:rsidP="00EA02DB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3" o:spid="_x0000_s1109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4BBDBCE6" w14:textId="45364ABC" w:rsidR="00EA02DB" w:rsidRDefault="00EA02DB" w:rsidP="00EA02D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7936" behindDoc="0" locked="0" layoutInCell="1" allowOverlap="1" wp14:anchorId="4EDDFB04" wp14:editId="091C2EB6">
                            <wp:simplePos x="0" y="0"/>
                            <wp:positionH relativeFrom="column">
                              <wp:posOffset>-31393</wp:posOffset>
                            </wp:positionH>
                            <wp:positionV relativeFrom="paragraph">
                              <wp:posOffset>149042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84" name="Group 48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90497B3" w14:textId="77777777" w:rsidR="00EA02DB" w:rsidRPr="00F46954" w:rsidRDefault="00EA02DB" w:rsidP="00EA02DB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 xml:space="preserve">متوازی </w:t>
                                          </w: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Arrow: Right 486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7" name="Text Box 487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D1B427C" w14:textId="77777777" w:rsidR="00EA02DB" w:rsidRPr="00F46954" w:rsidRDefault="00EA02DB" w:rsidP="00EA02DB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..........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8" name="Text Box 488"/>
                                    <wps:cNvSpPr txBox="1"/>
                                    <wps:spPr>
                                      <a:xfrm>
                                        <a:off x="1437821" y="19030"/>
                                        <a:ext cx="39878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7CC811C" w14:textId="77777777" w:rsidR="00EA02DB" w:rsidRPr="00F46954" w:rsidRDefault="00EA02DB" w:rsidP="00EA02DB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لوزی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9" name="Text Box 489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4786B85" w14:textId="77777777" w:rsidR="00EA02DB" w:rsidRPr="00F46954" w:rsidRDefault="00EA02DB" w:rsidP="00EA02DB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1" name="Text Box 491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2D773F6" w14:textId="77777777" w:rsidR="00EA02DB" w:rsidRPr="00F46954" w:rsidRDefault="00EA02DB" w:rsidP="00EA02DB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2" name="Arrow: Right 492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4EDDFB04" id="Group 484" o:spid="_x0000_s1110" style="position:absolute;left:0;text-align:left;margin-left:-2.45pt;margin-top:11.75pt;width:228.65pt;height:26.6pt;z-index:251687936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">
                            <v:shape id="Text Box 485" o:spid="_x0000_s1111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90497B3" w14:textId="77777777" w:rsidR="00EA02DB" w:rsidRPr="00F46954" w:rsidRDefault="00EA02DB" w:rsidP="00EA02DB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 xml:space="preserve">متوازی </w:t>
                                    </w: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الاضلا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6" o:spid="_x0000_s1112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" adj="16955" filled="f" strokecolor="black [3213]" strokeweight="1pt"/>
                            <v:shape id="Text Box 487" o:spid="_x0000_s1113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D1B427C" w14:textId="77777777" w:rsidR="00EA02DB" w:rsidRPr="00F46954" w:rsidRDefault="00EA02DB" w:rsidP="00EA02DB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..........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8" o:spid="_x0000_s1114" type="#_x0000_t202" style="position:absolute;left:14378;top:190;width:3988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n5P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rU1n0hGQ8z8AAAD//wMAUEsBAi0AFAAGAAgAAAAhANvh9svuAAAAhQEAABMAAAAAAAAAAAAA&#10;AAAAAAAAAFtDb250ZW50X1R5cGVzXS54bWxQSwECLQAUAAYACAAAACEAWvQsW78AAAAVAQAACwAA&#10;AAAAAAAAAAAAAAAfAQAAX3JlbHMvLnJlbHNQSwECLQAUAAYACAAAACEAgp5+T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7CC811C" w14:textId="77777777" w:rsidR="00EA02DB" w:rsidRPr="00F46954" w:rsidRDefault="00EA02DB" w:rsidP="00EA02DB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لوزی</w:t>
                                    </w:r>
                                  </w:p>
                                </w:txbxContent>
                              </v:textbox>
                            </v:shape>
                            <v:shape id="Text Box 489" o:spid="_x0000_s1115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4786B85" w14:textId="77777777" w:rsidR="00EA02DB" w:rsidRPr="00F46954" w:rsidRDefault="00EA02DB" w:rsidP="00EA02DB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91" o:spid="_x0000_s1116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2D773F6" w14:textId="77777777" w:rsidR="00EA02DB" w:rsidRPr="00F46954" w:rsidRDefault="00EA02DB" w:rsidP="00EA02DB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92" o:spid="_x0000_s1117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7A3DB61E" w14:textId="787F6E77" w:rsidR="00EA02DB" w:rsidRPr="00EA02DB" w:rsidRDefault="00EA02DB" w:rsidP="00EA02D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2568EF" w:rsidRPr="00CC1410" w14:paraId="094E2B57" w14:textId="77777777" w:rsidTr="002568EF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9DD840B" w14:textId="77777777" w:rsidR="002568EF" w:rsidRDefault="005571E3" w:rsidP="002568EF">
                  <w:pPr>
                    <w:pStyle w:val="ListParagraph"/>
                    <w:numPr>
                      <w:ilvl w:val="0"/>
                      <w:numId w:val="4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عبارات زیر را مشخص کنید.</w:t>
                  </w:r>
                </w:p>
                <w:p w14:paraId="41C5BC42" w14:textId="3D8B4F32" w:rsidR="005571E3" w:rsidRPr="00270A0B" w:rsidRDefault="005571E3" w:rsidP="005571E3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هر لوزی یک مربع است. (         </w:t>
                  </w:r>
                  <w:r w:rsidR="00270A0B"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)</w:t>
                  </w:r>
                </w:p>
                <w:p w14:paraId="4C154A8C" w14:textId="246A0828" w:rsidR="005571E3" w:rsidRPr="00270A0B" w:rsidRDefault="005571E3" w:rsidP="005571E3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هر مستطیل یک متوازی الاضلاع است. (      </w:t>
                  </w:r>
                  <w:r w:rsidR="00270A0B"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)</w:t>
                  </w:r>
                </w:p>
                <w:p w14:paraId="6F1CE9B7" w14:textId="12C7BBF4" w:rsidR="005571E3" w:rsidRPr="00270A0B" w:rsidRDefault="005571E3" w:rsidP="005571E3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هر مربع هم مستطیل است و هم لوزی. (      </w:t>
                  </w:r>
                  <w:r w:rsidR="00270A0B"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)</w:t>
                  </w:r>
                </w:p>
                <w:p w14:paraId="7C36FD97" w14:textId="055752EB" w:rsidR="005571E3" w:rsidRPr="00270A0B" w:rsidRDefault="005571E3" w:rsidP="005571E3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="00862CAF"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هر لوزی یک مستطیل است</w:t>
                  </w:r>
                  <w:r w:rsidRPr="00270A0B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(     </w:t>
                  </w:r>
                  <w:r w:rsidR="00270A0B"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)</w:t>
                  </w:r>
                </w:p>
                <w:p w14:paraId="209D78A6" w14:textId="701CF27C" w:rsidR="00270A0B" w:rsidRPr="00270A0B" w:rsidRDefault="00270A0B" w:rsidP="005571E3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در هر متوازی الاضلاع قطر ها برابرند. 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(      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)</w:t>
                  </w:r>
                </w:p>
                <w:p w14:paraId="7325EF12" w14:textId="1534CF6A" w:rsidR="00270A0B" w:rsidRPr="00270A0B" w:rsidRDefault="00270A0B" w:rsidP="005571E3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در هر مستطیل قطر ها عمودند. 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(          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)</w:t>
                  </w:r>
                </w:p>
                <w:p w14:paraId="2A18825E" w14:textId="748A4777" w:rsidR="00270A0B" w:rsidRPr="00270A0B" w:rsidRDefault="00270A0B" w:rsidP="00270A0B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ها منصف هستند.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(       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)</w:t>
                  </w:r>
                </w:p>
              </w:tc>
            </w:tr>
            <w:tr w:rsidR="002568EF" w:rsidRPr="00CC1410" w14:paraId="7A96B0E1" w14:textId="77777777" w:rsidTr="002568EF">
              <w:tc>
                <w:tcPr>
                  <w:tcW w:w="227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12FAD67" w14:textId="3CABA173" w:rsidR="002568EF" w:rsidRPr="002568EF" w:rsidRDefault="002568EF" w:rsidP="002568EF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و پنج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E811F33" w14:textId="56590FAE" w:rsidR="002568EF" w:rsidRPr="002568EF" w:rsidRDefault="002568EF" w:rsidP="002568EF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زاو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ه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ها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داخل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و خارجی</w:t>
                  </w:r>
                </w:p>
              </w:tc>
            </w:tr>
            <w:tr w:rsidR="002568EF" w:rsidRPr="00CC1410" w14:paraId="751B4591" w14:textId="77777777" w:rsidTr="002568EF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5617C77" w14:textId="77777777" w:rsidR="005571E3" w:rsidRDefault="005571E3" w:rsidP="005571E3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ا کدام يک از چند ضلع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تظم زير 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نم</w:t>
                  </w:r>
                  <w:r w:rsidRPr="00862C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ی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 xml:space="preserve"> توان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0A172B16" w14:textId="2FF23B5D" w:rsidR="005571E3" w:rsidRPr="005571E3" w:rsidRDefault="005571E3" w:rsidP="005571E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تنهاي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ش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ر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رد؟</w:t>
                  </w:r>
                </w:p>
                <w:p w14:paraId="1E2A16D5" w14:textId="4A1DC4B5" w:rsidR="005571E3" w:rsidRPr="00FD4BA5" w:rsidRDefault="005571E3" w:rsidP="00FD4BA5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 الاضلاع</w:t>
                  </w:r>
                  <w:r w:rsid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ربع</w:t>
                  </w:r>
                </w:p>
                <w:p w14:paraId="3993C5E2" w14:textId="2096894B" w:rsidR="002568EF" w:rsidRPr="00FD4BA5" w:rsidRDefault="005571E3" w:rsidP="00FD4BA5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*)5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6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</w:p>
              </w:tc>
            </w:tr>
            <w:tr w:rsidR="008B2CA9" w:rsidRPr="00CC1410" w14:paraId="72E434C6" w14:textId="77777777" w:rsidTr="002568EF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BB61E4D" w14:textId="28637BEE" w:rsidR="00D00144" w:rsidRPr="00D00144" w:rsidRDefault="00D00144" w:rsidP="00D00144">
                  <w:pPr>
                    <w:pStyle w:val="ListParagraph"/>
                    <w:numPr>
                      <w:ilvl w:val="0"/>
                      <w:numId w:val="46"/>
                    </w:numPr>
                    <w:spacing w:after="160" w:line="259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5344" behindDoc="0" locked="0" layoutInCell="1" allowOverlap="1" wp14:anchorId="24B53EA6" wp14:editId="71D0ADA8">
                            <wp:simplePos x="0" y="0"/>
                            <wp:positionH relativeFrom="column">
                              <wp:posOffset>-73025</wp:posOffset>
                            </wp:positionH>
                            <wp:positionV relativeFrom="paragraph">
                              <wp:posOffset>859068</wp:posOffset>
                            </wp:positionV>
                            <wp:extent cx="3281680" cy="660827"/>
                            <wp:effectExtent l="0" t="0" r="33020" b="6350"/>
                            <wp:wrapNone/>
                            <wp:docPr id="505" name="Group 5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281680" cy="660827"/>
                                      <a:chOff x="0" y="0"/>
                                      <a:chExt cx="3281776" cy="660982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96" name="Picture 496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47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87337" cy="66098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495" name="Picture 49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48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713963" y="45929"/>
                                        <a:ext cx="600007" cy="5580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497" name="Isosceles Triangle 497"/>
                                    <wps:cNvSpPr/>
                                    <wps:spPr>
                                      <a:xfrm>
                                        <a:off x="1447018" y="161012"/>
                                        <a:ext cx="421091" cy="363274"/>
                                      </a:xfrm>
                                      <a:prstGeom prst="triangle">
                                        <a:avLst>
                                          <a:gd name="adj" fmla="val 82757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9" name="Trapezoid 499"/>
                                    <wps:cNvSpPr/>
                                    <wps:spPr>
                                      <a:xfrm>
                                        <a:off x="2102546" y="200416"/>
                                        <a:ext cx="459465" cy="338203"/>
                                      </a:xfrm>
                                      <a:prstGeom prst="trapezoid">
                                        <a:avLst>
                                          <a:gd name="adj" fmla="val 28979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501" name="Group 501"/>
                                    <wpg:cNvGrpSpPr/>
                                    <wpg:grpSpPr>
                                      <a:xfrm>
                                        <a:off x="2751551" y="83507"/>
                                        <a:ext cx="530225" cy="505460"/>
                                        <a:chOff x="0" y="0"/>
                                        <a:chExt cx="796625" cy="759912"/>
                                      </a:xfrm>
                                    </wpg:grpSpPr>
                                    <wps:wsp>
                                      <wps:cNvPr id="502" name="Decagon 502"/>
                                      <wps:cNvSpPr/>
                                      <wps:spPr>
                                        <a:xfrm>
                                          <a:off x="36713" y="0"/>
                                          <a:ext cx="759912" cy="759912"/>
                                        </a:xfrm>
                                        <a:prstGeom prst="decagon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3" name="Arc 503"/>
                                      <wps:cNvSpPr/>
                                      <wps:spPr>
                                        <a:xfrm rot="5400000">
                                          <a:off x="5732" y="55245"/>
                                          <a:ext cx="163830" cy="175293"/>
                                        </a:xfrm>
                                        <a:prstGeom prst="arc">
                                          <a:avLst>
                                            <a:gd name="adj1" fmla="val 14715049"/>
                                            <a:gd name="adj2" fmla="val 0"/>
                                          </a:avLst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4" name="Text Box 12"/>
                                      <wps:cNvSpPr txBox="1"/>
                                      <wps:spPr>
                                        <a:xfrm>
                                          <a:off x="20057" y="64507"/>
                                          <a:ext cx="619444" cy="3753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75C1A76B" w14:textId="77777777" w:rsidR="00D00144" w:rsidRPr="004F7BEA" w:rsidRDefault="00D00144" w:rsidP="00D00144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44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4B53EA6" id="Group 505" o:spid="_x0000_s1118" style="position:absolute;left:0;text-align:left;margin-left:-5.75pt;margin-top:67.65pt;width:258.4pt;height:52.05pt;z-index:251705344;mso-height-relative:margin" coordsize="32817,66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">
                            <v:shape id="Picture 496" o:spid="_x0000_s1119" type="#_x0000_t75" style="position:absolute;width:6873;height:66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">
                              <v:imagedata r:id="rId49" o:title="" chromakey="white" grayscale="t" bilevel="t"/>
                            </v:shape>
                            <v:shape id="Picture 495" o:spid="_x0000_s1120" type="#_x0000_t75" style="position:absolute;left:7139;top:459;width:6000;height:5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">
                              <v:imagedata r:id="rId50" o:title="" chromakey="white" grayscale="t" bilevel="t"/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497" o:spid="_x0000_s1121" type="#_x0000_t5" style="position:absolute;left:14470;top:1610;width:4211;height:36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" adj="17876" filled="f" strokecolor="black [3213]" strokeweight="1pt"/>
                            <v:shape id="Trapezoid 499" o:spid="_x0000_s1122" style="position:absolute;left:21025;top:2004;width:4595;height:3382;visibility:visible;mso-wrap-style:square;v-text-anchor:middle" coordsize="459465,338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" path="m,338203l98008,,361457,r98008,338203l,338203xe" filled="f" strokecolor="black [3213]" strokeweight="1pt">
                              <v:stroke joinstyle="miter"/>
                              <v:path arrowok="t" o:connecttype="custom" o:connectlocs="0,338203;98008,0;361457,0;459465,338203;0,338203" o:connectangles="0,0,0,0,0"/>
                            </v:shape>
                            <v:group id="Group 501" o:spid="_x0000_s1123" style="position:absolute;left:27515;top:835;width:5302;height:5054" coordsize="7966,7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          <v:shape id="Decagon 502" o:spid="_x0000_s1124" style="position:absolute;left:367;width:7599;height:7599;visibility:visible;mso-wrap-style:square;v-text-anchor:middle" coordsize="759912,759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" path="m,379956l72565,145131,262543,1r234826,l687347,145131r72565,234825l687347,614781,497369,759911r-234826,l72565,614781,,379956xe" filled="f" strokecolor="black [3213]" strokeweight="1pt">
                                <v:stroke joinstyle="miter"/>
                                <v:path arrowok="t" o:connecttype="custom" o:connectlocs="0,379956;72565,145131;262543,1;497369,1;687347,145131;759912,379956;687347,614781;497369,759911;262543,759911;72565,614781;0,379956" o:connectangles="0,0,0,0,0,0,0,0,0,0,0"/>
                              </v:shape>
                              <v:shape id="Arc 503" o:spid="_x0000_s1125" style="position:absolute;left:56;top:553;width:1639;height:1752;rotation:90;visibility:visible;mso-wrap-style:square;v-text-anchor:middle" coordsize="163830,175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" path="m45679,9042nsc72230,-4970,103780,-2564,128205,15336v22296,16340,35625,43395,35625,72311l81915,87647,45679,9042xem45679,9042nfc72230,-4970,103780,-2564,128205,15336v22296,16340,35625,43395,35625,72311e" filled="f" strokecolor="black [3213]" strokeweight=".5pt">
                                <v:stroke joinstyle="miter"/>
                                <v:path arrowok="t" o:connecttype="custom" o:connectlocs="45679,9042;128205,15336;163830,87647" o:connectangles="0,0,0"/>
                              </v:shape>
                              <v:shape id="Text Box 12" o:spid="_x0000_s1126" type="#_x0000_t202" style="position:absolute;left:200;top:645;width:6195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KAZxgAAANw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CO3uDvTDgCcnUHAAD//wMAUEsBAi0AFAAGAAgAAAAhANvh9svuAAAAhQEAABMAAAAAAAAA&#10;AAAAAAAAAAAAAFtDb250ZW50X1R5cGVzXS54bWxQSwECLQAUAAYACAAAACEAWvQsW78AAAAVAQAA&#10;CwAAAAAAAAAAAAAAAAAfAQAAX3JlbHMvLnJlbHNQSwECLQAUAAYACAAAACEADSCgG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75C1A76B" w14:textId="77777777" w:rsidR="00D00144" w:rsidRPr="004F7BEA" w:rsidRDefault="00D00144" w:rsidP="00D00144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144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 w:rsidR="008B2CA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فقط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یک نوع کاشی، </w:t>
                  </w:r>
                  <w:r w:rsidRPr="00D0014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کاشیکاری کنیم. کدام کاشی ها مناسب این کار است؟ دلیل بیاورید.</w:t>
                  </w:r>
                </w:p>
                <w:p w14:paraId="5235BEC4" w14:textId="7669782F" w:rsidR="00FD4BA5" w:rsidRPr="00D00144" w:rsidRDefault="00FD4BA5" w:rsidP="00D00144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2F4E44C9" w:rsidR="00766D54" w:rsidRPr="00CC1410" w:rsidRDefault="00766D54" w:rsidP="002125D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48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921DC9" w:rsidRPr="00CC1410" w14:paraId="559F5851" w14:textId="77777777" w:rsidTr="00F85455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13B763DE" w14:textId="77777777" w:rsidR="00921DC9" w:rsidRPr="00D66319" w:rsidRDefault="00921DC9" w:rsidP="00921DC9">
                        <w:pPr>
                          <w:pStyle w:val="ListParagraph"/>
                          <w:numPr>
                            <w:ilvl w:val="0"/>
                            <w:numId w:val="46"/>
                          </w:numPr>
                          <w:spacing w:after="160" w:line="259" w:lineRule="auto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واسته شده را به دست آور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D7F0453" w14:textId="77777777" w:rsidR="00921DC9" w:rsidRDefault="00921DC9" w:rsidP="00921DC9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الف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جموع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رج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از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</w:t>
                        </w:r>
                      </w:p>
                      <w:p w14:paraId="0CD5EBB3" w14:textId="77777777" w:rsidR="00921DC9" w:rsidRPr="00E80498" w:rsidRDefault="00921DC9" w:rsidP="00921DC9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05BFFC23" w14:textId="77777777" w:rsidR="00921DC9" w:rsidRDefault="00921DC9" w:rsidP="00921DC9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) مجموع زاویه های داخلی یک هشت ضلعی:</w:t>
                        </w:r>
                      </w:p>
                      <w:p w14:paraId="3138707B" w14:textId="77777777" w:rsidR="00921DC9" w:rsidRPr="00E80498" w:rsidRDefault="00921DC9" w:rsidP="00921DC9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D3FE723" w14:textId="77777777" w:rsidR="00921DC9" w:rsidRDefault="00921DC9" w:rsidP="00921DC9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ج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ندازه هر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اخل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:</w:t>
                        </w:r>
                      </w:p>
                      <w:p w14:paraId="77931C5A" w14:textId="77777777" w:rsidR="00921DC9" w:rsidRPr="00E80498" w:rsidRDefault="00921DC9" w:rsidP="00921DC9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61B3A573" w14:textId="77777777" w:rsidR="00921DC9" w:rsidRDefault="00921DC9" w:rsidP="00921DC9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د) اندازه هر زاویه خارجی یک بیست ضلعی منتظم:</w:t>
                        </w:r>
                      </w:p>
                      <w:p w14:paraId="06D2875B" w14:textId="77777777" w:rsidR="00921DC9" w:rsidRPr="00921DC9" w:rsidRDefault="00921DC9" w:rsidP="00921DC9">
                        <w:pP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E80498" w:rsidRPr="00CC1410" w14:paraId="75C9702F" w14:textId="77777777" w:rsidTr="00F85455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7FEE4854" w14:textId="77777777" w:rsidR="00E80498" w:rsidRDefault="00E80498" w:rsidP="00E80498">
                        <w:pPr>
                          <w:pStyle w:val="ListParagraph"/>
                          <w:numPr>
                            <w:ilvl w:val="0"/>
                            <w:numId w:val="46"/>
                          </w:num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در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حدب ، به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ب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ن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14:paraId="615D919F" w14:textId="32FE3587" w:rsidR="00E80498" w:rsidRPr="00E80498" w:rsidRDefault="00E80498" w:rsidP="00E80498">
                        <w:p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ضلع و ادامه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 د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گر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. م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گ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م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ABB12B4" w14:textId="584B3A52" w:rsidR="00E80498" w:rsidRPr="00E80498" w:rsidRDefault="00E80498" w:rsidP="00E80498">
                        <w:pPr>
                          <w:jc w:val="both"/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</w:pP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-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هر زاویه خارجی مربع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...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....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درجه است.</w:t>
                        </w:r>
                        <w:r w:rsidRPr="00B63576">
                          <w:rPr>
                            <w:rFonts w:asciiTheme="majorBidi" w:hAnsiTheme="majorBidi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67853" w:rsidRPr="00CC1410" w14:paraId="541CBED0" w14:textId="77777777" w:rsidTr="00F85455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12B06FE1" w14:textId="36359868" w:rsidR="00E67853" w:rsidRDefault="00E67853" w:rsidP="00D66319">
                        <w:pPr>
                          <w:pStyle w:val="ListParagraph"/>
                          <w:numPr>
                            <w:ilvl w:val="0"/>
                            <w:numId w:val="46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چندضلعی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ها</w:t>
                        </w:r>
                        <w:r w:rsidRPr="00E67853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 زیر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ند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  <w:t>.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</w:t>
                        </w:r>
                        <w:r w:rsidRPr="00E67853"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x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یابید.</w:t>
                        </w:r>
                      </w:p>
                      <w:p w14:paraId="605021C9" w14:textId="41249663" w:rsidR="002304E7" w:rsidRDefault="002304E7" w:rsidP="002304E7">
                        <w:pPr>
                          <w:pStyle w:val="ListParagraph"/>
                          <w:ind w:left="360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3296" behindDoc="0" locked="0" layoutInCell="1" allowOverlap="1" wp14:anchorId="345F22DB" wp14:editId="3B9BC2D0">
                                  <wp:simplePos x="0" y="0"/>
                                  <wp:positionH relativeFrom="column">
                                    <wp:posOffset>115142</wp:posOffset>
                                  </wp:positionH>
                                  <wp:positionV relativeFrom="paragraph">
                                    <wp:posOffset>38244</wp:posOffset>
                                  </wp:positionV>
                                  <wp:extent cx="908500" cy="753889"/>
                                  <wp:effectExtent l="19050" t="19050" r="6350" b="65405"/>
                                  <wp:wrapNone/>
                                  <wp:docPr id="533" name="Group 5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8500" cy="753889"/>
                                            <a:chOff x="0" y="-191498"/>
                                            <a:chExt cx="908500" cy="753889"/>
                                          </a:xfrm>
                                        </wpg:grpSpPr>
                                        <wps:wsp>
                                          <wps:cNvPr id="534" name="Arc 534"/>
                                          <wps:cNvSpPr/>
                                          <wps:spPr>
                                            <a:xfrm rot="18758069" flipV="1">
                                              <a:off x="608776" y="211709"/>
                                              <a:ext cx="84283" cy="89460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5" name="Text Box 12"/>
                                          <wps:cNvSpPr txBox="1"/>
                                          <wps:spPr>
                                            <a:xfrm>
                                              <a:off x="696226" y="138863"/>
                                              <a:ext cx="128857" cy="2314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E88EE3A" w14:textId="77777777" w:rsidR="00E80498" w:rsidRPr="008E049F" w:rsidRDefault="00E80498" w:rsidP="00E80498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6" name="Pentagon 536"/>
                                          <wps:cNvSpPr/>
                                          <wps:spPr>
                                            <a:xfrm rot="3810850">
                                              <a:off x="477446" y="-185011"/>
                                              <a:ext cx="437541" cy="424567"/>
                                            </a:xfrm>
                                            <a:prstGeom prst="pent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7" name="Hexagon 537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67991" cy="489647"/>
                                            </a:xfrm>
                                            <a:prstGeom prst="hex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8" name="Rectangle 538"/>
                                          <wps:cNvSpPr/>
                                          <wps:spPr>
                                            <a:xfrm rot="6923851">
                                              <a:off x="494699" y="292954"/>
                                              <a:ext cx="268875" cy="270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45F22DB" id="Group 533" o:spid="_x0000_s1127" style="position:absolute;left:0;text-align:left;margin-left:9.05pt;margin-top:3pt;width:71.55pt;height:59.35pt;z-index:251703296;mso-width-relative:margin;mso-height-relative:margin" coordorigin=",-1914" coordsize="9085,7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">
                                  <v:shape id="Arc 534" o:spid="_x0000_s1128" style="position:absolute;left:6087;top:2116;width:843;height:895;rotation:3104147fd;flip:y;visibility:visible;mso-wrap-style:square;v-text-anchor:middle" coordsize="84283,89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" path="m21312,5846nsc34848,-2323,51525,-1903,64682,6937v12163,8172,19554,22369,19601,37648l42142,44730,21312,5846xem21312,5846nfc34848,-2323,51525,-1903,64682,6937v12163,8172,19554,22369,19601,37648e" filled="f" strokecolor="windowText" strokeweight=".5pt">
                                    <v:stroke joinstyle="miter"/>
                                    <v:path arrowok="t" o:connecttype="custom" o:connectlocs="21312,5846;64682,6937;84283,44585" o:connectangles="0,0,0"/>
                                  </v:shape>
                                  <v:shape id="Text Box 12" o:spid="_x0000_s1129" type="#_x0000_t202" style="position:absolute;left:6962;top:1388;width:1288;height:2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M8/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CsAM8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E88EE3A" w14:textId="77777777" w:rsidR="00E80498" w:rsidRPr="008E049F" w:rsidRDefault="00E80498" w:rsidP="00E80498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56" coordsize="21600,21600" o:spt="56" path="m10800,l,8259,4200,21600r13200,l21600,8259xe">
                                    <v:stroke joinstyle="miter"/>
                                    <v:path gradientshapeok="t" o:connecttype="custom" o:connectlocs="10800,0;0,8259;4200,21600;10800,21600;17400,21600;21600,8259" o:connectangles="270,180,90,90,90,0" textboxrect="4200,5077,17400,21600"/>
                                  </v:shapetype>
                                  <v:shape id="Pentagon 536" o:spid="_x0000_s1130" type="#_x0000_t56" style="position:absolute;left:4775;top:-1850;width:4374;height:4246;rotation:416246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" filled="f" strokecolor="black [3213]" strokeweight="1pt"/>
                                  <v:shapetype id="_x0000_t9" coordsize="21600,21600" o:spt="9" adj="5400" path="m@0,l,10800@0,21600@1,21600,21600,10800@1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sum height 0 #0"/>
                                      <v:f eqn="prod @0 2929 10000"/>
                                      <v:f eqn="sum width 0 @3"/>
                                      <v:f eqn="sum height 0 @3"/>
                                    </v:formulas>
                                    <v:path gradientshapeok="t" o:connecttype="rect" textboxrect="1800,1800,19800,19800;3600,3600,18000,18000;6300,6300,15300,15300"/>
                                    <v:handles>
                                      <v:h position="#0,topLeft" xrange="0,10800"/>
                                    </v:handles>
                                  </v:shapetype>
                                  <v:shape id="Hexagon 537" o:spid="_x0000_s1131" type="#_x0000_t9" style="position:absolute;width:5679;height:4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" adj="4655" filled="f" strokecolor="black [3213]" strokeweight="1pt"/>
                                  <v:rect id="Rectangle 538" o:spid="_x0000_s1132" style="position:absolute;left:4947;top:2929;width:2688;height:2700;rotation:756269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7E6FC977" w14:textId="6497F6F2" w:rsidR="00E67853" w:rsidRDefault="00E67853" w:rsidP="00E67853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129AFC0" w14:textId="77777777" w:rsidR="00E67853" w:rsidRDefault="00E67853" w:rsidP="00E67853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81FB983" w14:textId="7C4EAC01" w:rsidR="00E80498" w:rsidRPr="002304E7" w:rsidRDefault="00E80498" w:rsidP="00E67853">
                        <w:pPr>
                          <w:rPr>
                            <w:rFonts w:ascii="Vazirmatn" w:hAnsi="Vazirmatn" w:cs="B Nazanin" w:hint="cs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  <w:tr w:rsidR="00F85455" w:rsidRPr="00CC1410" w14:paraId="77AD57EF" w14:textId="77777777" w:rsidTr="006154B5">
                    <w:trPr>
                      <w:trHeight w:val="3747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758D3036" w14:textId="77777777" w:rsidR="00B171C6" w:rsidRDefault="00F85455" w:rsidP="00B171C6">
                        <w:pPr>
                          <w:pStyle w:val="ListParagraph"/>
                          <w:numPr>
                            <w:ilvl w:val="0"/>
                            <w:numId w:val="46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هر </w:t>
                        </w:r>
                        <w:r w:rsidR="00D66319"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شکل</w:t>
                        </w:r>
                        <w:r w:rsid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="00D66319"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بخش</w:t>
                        </w:r>
                        <w:r w:rsidR="00D66319"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="00D66319"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ز </w:t>
                        </w:r>
                        <w:r w:rsidR="00D66319"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="00D66319" w:rsidRPr="00D66319">
                          <w:rPr>
                            <w:rFonts w:ascii="Shabnam" w:hAnsi="Shabnam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="00D66319"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="00D66319"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="00D66319"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="00D66319"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نتظم </w:t>
                        </w:r>
                        <w:r w:rsid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ست</w:t>
                        </w:r>
                        <w:r w:rsidR="00D66319"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. </w:t>
                        </w:r>
                      </w:p>
                      <w:p w14:paraId="6708A8A7" w14:textId="5C08DD9B" w:rsidR="00F85455" w:rsidRPr="00B171C6" w:rsidRDefault="00D66319" w:rsidP="00B171C6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تعداد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ی هر شکل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را بدست آوردید.</w:t>
                        </w:r>
                        <w:r w:rsidR="008C3825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 با راه حل)</w:t>
                        </w:r>
                      </w:p>
                      <w:tbl>
                        <w:tblPr>
                          <w:tblStyle w:val="TableGrid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017"/>
                        </w:tblGrid>
                        <w:tr w:rsidR="00D66319" w14:paraId="4B24D7C5" w14:textId="77777777" w:rsidTr="008B659F">
                          <w:trPr>
                            <w:trHeight w:val="1590"/>
                          </w:trPr>
                          <w:tc>
                            <w:tcPr>
                              <w:tcW w:w="5017" w:type="dxa"/>
                            </w:tcPr>
                            <w:p w14:paraId="0FAE0AF4" w14:textId="37CEA856" w:rsidR="00D66319" w:rsidRDefault="00D66319" w:rsidP="00D66319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B63576">
                                <w:rPr>
                                  <w:rFonts w:ascii="Vazirmatn" w:hAnsi="Vazirmatn"/>
                                  <w:noProof/>
                                  <w:sz w:val="28"/>
                                  <w:szCs w:val="28"/>
                                  <w:rtl/>
                                  <w:lang w:val="fa-IR"/>
                                </w:rPr>
                                <w:drawing>
                                  <wp:anchor distT="0" distB="0" distL="114300" distR="114300" simplePos="0" relativeHeight="251697152" behindDoc="0" locked="0" layoutInCell="1" allowOverlap="1" wp14:anchorId="0E1CAB4F" wp14:editId="06F5FA5F">
                                    <wp:simplePos x="0" y="0"/>
                                    <wp:positionH relativeFrom="column">
                                      <wp:posOffset>-44206</wp:posOffset>
                                    </wp:positionH>
                                    <wp:positionV relativeFrom="paragraph">
                                      <wp:posOffset>148762</wp:posOffset>
                                    </wp:positionV>
                                    <wp:extent cx="1325880" cy="740410"/>
                                    <wp:effectExtent l="0" t="0" r="0" b="2540"/>
                                    <wp:wrapNone/>
                                    <wp:docPr id="506" name="Picture 506" descr="تتت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1" descr="تتت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51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25880" cy="7404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</a:graphicData>
                                    </a:graphic>
                                    <wp14:sizeRelH relativeFrom="page">
                                      <wp14:pctWidth>0</wp14:pctWidth>
                                    </wp14:sizeRelH>
                                    <wp14:sizeRelV relativeFrom="page">
                                      <wp14:pctHeight>0</wp14:pctHeight>
                                    </wp14:sizeRelV>
                                  </wp:anchor>
                                </w:drawing>
                              </w:r>
                            </w:p>
                            <w:p w14:paraId="504A3D77" w14:textId="6A3315D0" w:rsidR="00D66319" w:rsidRDefault="00D66319" w:rsidP="00D66319">
                              <w:pPr>
                                <w:jc w:val="both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  <w:tr w:rsidR="00D66319" w14:paraId="5F9BD571" w14:textId="77777777" w:rsidTr="006154B5">
                          <w:trPr>
                            <w:trHeight w:val="1187"/>
                          </w:trPr>
                          <w:tc>
                            <w:tcPr>
                              <w:tcW w:w="5017" w:type="dxa"/>
                            </w:tcPr>
                            <w:p w14:paraId="5F767CBA" w14:textId="46BBA5CD" w:rsidR="00D603A6" w:rsidRDefault="00D603A6" w:rsidP="008B659F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48275769" wp14:editId="13039664">
                                    <wp:extent cx="1096431" cy="679938"/>
                                    <wp:effectExtent l="0" t="0" r="8890" b="6350"/>
                                    <wp:docPr id="513" name="Picture 51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52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115692" cy="6918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14:paraId="1637D9DB" w14:textId="53650F4C" w:rsidR="00D66319" w:rsidRPr="006154B5" w:rsidRDefault="00D66319" w:rsidP="00D66319">
                        <w:pPr>
                          <w:jc w:val="both"/>
                          <w:rPr>
                            <w:rFonts w:ascii="Shabnam" w:hAnsi="Shabnam" w:cs="B Nazanin" w:hint="cs"/>
                            <w:b/>
                            <w:bCs/>
                            <w:sz w:val="8"/>
                            <w:szCs w:val="2"/>
                            <w:rtl/>
                          </w:rPr>
                        </w:pPr>
                      </w:p>
                    </w:tc>
                  </w:tr>
                  <w:tr w:rsidR="00695EFF" w:rsidRPr="00CC1410" w14:paraId="6C2F4F9C" w14:textId="77777777" w:rsidTr="006154B5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2314EC02" w14:textId="4A519D42" w:rsidR="00695EFF" w:rsidRDefault="00695EFF" w:rsidP="00B171C6">
                        <w:pPr>
                          <w:pStyle w:val="ListParagraph"/>
                          <w:numPr>
                            <w:ilvl w:val="0"/>
                            <w:numId w:val="46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="00845C62"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هر شکل اندازه زاو</w:t>
                        </w:r>
                        <w:r w:rsidR="00845C62"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="00845C62"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="00845C62"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="00845C62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جهول</w:t>
                        </w:r>
                        <w:r w:rsidR="00845C62"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ه دست آور</w:t>
                        </w:r>
                        <w:r w:rsidR="00845C62"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="00845C62"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="00845C62"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5230C5C1" w14:textId="633A3588" w:rsidR="00845C62" w:rsidRDefault="00D00144" w:rsidP="00695EFF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9200" behindDoc="0" locked="0" layoutInCell="1" allowOverlap="1" wp14:anchorId="0023791C" wp14:editId="248E35FF">
                                  <wp:simplePos x="0" y="0"/>
                                  <wp:positionH relativeFrom="column">
                                    <wp:posOffset>155907</wp:posOffset>
                                  </wp:positionH>
                                  <wp:positionV relativeFrom="paragraph">
                                    <wp:posOffset>155825</wp:posOffset>
                                  </wp:positionV>
                                  <wp:extent cx="1219539" cy="766249"/>
                                  <wp:effectExtent l="0" t="19050" r="0" b="0"/>
                                  <wp:wrapNone/>
                                  <wp:docPr id="475" name="Group 4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19539" cy="766249"/>
                                            <a:chOff x="-22212" y="0"/>
                                            <a:chExt cx="795944" cy="500218"/>
                                          </a:xfrm>
                                        </wpg:grpSpPr>
                                        <wps:wsp>
                                          <wps:cNvPr id="493" name="Arc 493"/>
                                          <wps:cNvSpPr/>
                                          <wps:spPr>
                                            <a:xfrm rot="16504959" flipV="1">
                                              <a:off x="47766" y="197611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4" name="Text Box 12"/>
                                          <wps:cNvSpPr txBox="1"/>
                                          <wps:spPr>
                                            <a:xfrm>
                                              <a:off x="-22212" y="102824"/>
                                              <a:ext cx="396944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1728445" w14:textId="77777777" w:rsidR="00845C62" w:rsidRPr="00D00144" w:rsidRDefault="00845C62" w:rsidP="00845C6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 xml:space="preserve"> 4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8" name="Arc 498"/>
                                          <wps:cNvSpPr/>
                                          <wps:spPr>
                                            <a:xfrm rot="16200000" flipV="1">
                                              <a:off x="572799" y="385191"/>
                                              <a:ext cx="83094" cy="57771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0" name="Isosceles Triangle 500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7" name="Straight Connector 507"/>
                                          <wps:cNvCnPr/>
                                          <wps:spPr>
                                            <a:xfrm>
                                              <a:off x="522039" y="390271"/>
                                              <a:ext cx="194679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08" name="Text Box 12"/>
                                          <wps:cNvSpPr txBox="1"/>
                                          <wps:spPr>
                                            <a:xfrm>
                                              <a:off x="556439" y="268581"/>
                                              <a:ext cx="217293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8F52530" w14:textId="77777777" w:rsidR="00845C62" w:rsidRPr="00D00144" w:rsidRDefault="00845C62" w:rsidP="00845C6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9" name="Rectangle 509"/>
                                          <wps:cNvSpPr/>
                                          <wps:spPr>
                                            <a:xfrm rot="5051147" flipV="1">
                                              <a:off x="351317" y="66165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0" name="Rectangle 510"/>
                                          <wps:cNvSpPr/>
                                          <wps:spPr>
                                            <a:xfrm rot="16548853" flipH="1" flipV="1">
                                              <a:off x="349350" y="333603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023791C" id="Group 475" o:spid="_x0000_s1133" style="position:absolute;left:0;text-align:left;margin-left:12.3pt;margin-top:12.25pt;width:96.05pt;height:60.35pt;z-index:251699200;mso-width-relative:margin;mso-height-relative:margin" coordorigin="-222" coordsize="7959,5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">
                                  <v:shape id="Arc 493" o:spid="_x0000_s1134" style="position:absolute;left:477;top:1976;width:1145;height:582;rotation:5565143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35" type="#_x0000_t202" style="position:absolute;left:-222;top:1028;width:3969;height:2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zoDxwAAANwAAAAPAAAAZHJzL2Rvd25yZXYueG1sRI9Ba8JA&#10;FITvQv/D8gq96aYS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JPLOgP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1728445" w14:textId="77777777" w:rsidR="00845C62" w:rsidRPr="00D00144" w:rsidRDefault="00845C62" w:rsidP="00845C6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 xml:space="preserve"> 4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98" o:spid="_x0000_s1136" style="position:absolute;left:5727;top:3852;width:831;height:578;rotation:90;flip:y;visibility:visible;mso-wrap-style:square;v-text-anchor:middle" coordsize="83094,57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" path="m31417,872nsc40899,-786,50918,-65,59712,2907,73949,7719,83016,17737,83094,28742r-41547,144l31417,872xem31417,872nfc40899,-786,50918,-65,59712,2907,73949,7719,83016,17737,83094,28742e" filled="f" strokecolor="windowText" strokeweight=".5pt">
                                    <v:stroke joinstyle="miter"/>
                                    <v:path arrowok="t" o:connecttype="custom" o:connectlocs="31417,872;59712,2907;83094,28742" o:connectangles="0,0,0"/>
                                  </v:shape>
                                  <v:shape id="Isosceles Triangle 500" o:spid="_x0000_s1137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" adj="10719" filled="f" strokecolor="black [3213]" strokeweight="1pt"/>
                                  <v:line id="Straight Connector 507" o:spid="_x0000_s1138" style="position:absolute;visibility:visible;mso-wrap-style:square" from="5220,3902" to="7167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39" type="#_x0000_t202" style="position:absolute;left:5564;top:2685;width:2173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8F52530" w14:textId="77777777" w:rsidR="00845C62" w:rsidRPr="00D00144" w:rsidRDefault="00845C62" w:rsidP="00845C6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09" o:spid="_x0000_s1140" style="position:absolute;left:3513;top:661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" fillcolor="black [3213]" stroked="f" strokeweight="1pt"/>
                                  <v:rect id="Rectangle 510" o:spid="_x0000_s1141" style="position:absolute;left:3493;top:3336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1248" behindDoc="0" locked="0" layoutInCell="1" allowOverlap="1" wp14:anchorId="6EE4904B" wp14:editId="30839685">
                                  <wp:simplePos x="0" y="0"/>
                                  <wp:positionH relativeFrom="column">
                                    <wp:posOffset>1944839</wp:posOffset>
                                  </wp:positionH>
                                  <wp:positionV relativeFrom="paragraph">
                                    <wp:posOffset>178291</wp:posOffset>
                                  </wp:positionV>
                                  <wp:extent cx="913683" cy="774713"/>
                                  <wp:effectExtent l="0" t="6985" r="13335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rot="5400000">
                                            <a:off x="0" y="0"/>
                                            <a:ext cx="913683" cy="774713"/>
                                            <a:chOff x="-146224" y="-19163"/>
                                            <a:chExt cx="874287" cy="439252"/>
                                          </a:xfrm>
                                        </wpg:grpSpPr>
                                        <wps:wsp>
                                          <wps:cNvPr id="512" name="Arc 512"/>
                                          <wps:cNvSpPr/>
                                          <wps:spPr>
                                            <a:xfrm rot="3417720" flipV="1">
                                              <a:off x="508915" y="12764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4" name="Text Box 12"/>
                                          <wps:cNvSpPr txBox="1"/>
                                          <wps:spPr>
                                            <a:xfrm rot="16200000">
                                              <a:off x="-139640" y="-25743"/>
                                              <a:ext cx="424449" cy="4376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F7752EE" w14:textId="77777777" w:rsidR="00845C62" w:rsidRPr="00D00144" w:rsidRDefault="00845C62" w:rsidP="00845C6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8"/>
                                                    <w:szCs w:val="8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13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5" name="Arc 515"/>
                                          <wps:cNvSpPr/>
                                          <wps:spPr>
                                            <a:xfrm rot="12310648" flipV="1">
                                              <a:off x="-55098" y="164010"/>
                                              <a:ext cx="142252" cy="89461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6" name="Isosceles Triangle 516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Straight Connector 517"/>
                                          <wps:cNvCnPr/>
                                          <wps:spPr>
                                            <a:xfrm>
                                              <a:off x="-146224" y="164130"/>
                                              <a:ext cx="194678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8" name="Text Box 12"/>
                                          <wps:cNvSpPr txBox="1"/>
                                          <wps:spPr>
                                            <a:xfrm rot="16200000">
                                              <a:off x="468330" y="-98857"/>
                                              <a:ext cx="128859" cy="3906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5B05C1" w14:textId="77777777" w:rsidR="00845C62" w:rsidRPr="00D00144" w:rsidRDefault="00845C62" w:rsidP="00845C6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Rectangle 519"/>
                                          <wps:cNvSpPr/>
                                          <wps:spPr>
                                            <a:xfrm rot="5051147" flipV="1">
                                              <a:off x="281687" y="91680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Rectangle 520"/>
                                          <wps:cNvSpPr/>
                                          <wps:spPr>
                                            <a:xfrm rot="16548853" flipH="1" flipV="1">
                                              <a:off x="286350" y="309967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EE4904B" id="Group 511" o:spid="_x0000_s1142" style="position:absolute;left:0;text-align:left;margin-left:153.15pt;margin-top:14.05pt;width:71.95pt;height:61pt;rotation:90;z-index:251701248;mso-width-relative:margin;mso-height-relative:margin" coordorigin="-1462,-191" coordsize="8742,4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">
                                  <v:shape id="Arc 512" o:spid="_x0000_s1143" style="position:absolute;left:5089;top:128;width:1144;height:582;rotation:-3733062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44" type="#_x0000_t202" style="position:absolute;left:-1396;top:-257;width:4243;height:43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F7752EE" w14:textId="77777777" w:rsidR="00845C62" w:rsidRPr="00D00144" w:rsidRDefault="00845C62" w:rsidP="00845C6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8"/>
                                              <w:szCs w:val="8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13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15" o:spid="_x0000_s1145" style="position:absolute;left:-550;top:1640;width:1421;height:894;rotation:10146450fd;flip:y;visibility:visible;mso-wrap-style:square;v-text-anchor:middle" coordsize="142252,89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" path="m48419,2341nsc63934,-946,80777,-766,96105,2849v27624,6516,45984,23081,46146,41636l71126,44731,48419,2341xem48419,2341nfc63934,-946,80777,-766,96105,2849v27624,6516,45984,23081,46146,41636e" filled="f" strokecolor="windowText" strokeweight=".5pt">
                                    <v:stroke joinstyle="miter"/>
                                    <v:path arrowok="t" o:connecttype="custom" o:connectlocs="48419,2341;96105,2849;142251,44485" o:connectangles="0,0,0"/>
                                  </v:shape>
                                  <v:shape id="Isosceles Triangle 516" o:spid="_x0000_s1146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" adj="10719" filled="f" strokecolor="black [3213]" strokeweight="1pt"/>
                                  <v:line id="Straight Connector 517" o:spid="_x0000_s1147" style="position:absolute;visibility:visible;mso-wrap-style:square" from="-1462,1641" to="484,2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48" type="#_x0000_t202" style="position:absolute;left:4683;top:-989;width:1288;height:390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" filled="f" stroked="f" strokeweight=".5pt">
                                    <v:textbox>
                                      <w:txbxContent>
                                        <w:p w14:paraId="0D5B05C1" w14:textId="77777777" w:rsidR="00845C62" w:rsidRPr="00D00144" w:rsidRDefault="00845C62" w:rsidP="00845C6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19" o:spid="_x0000_s1149" style="position:absolute;left:2816;top:916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" fillcolor="black [3213]" stroked="f" strokeweight="1pt"/>
                                  <v:rect id="Rectangle 520" o:spid="_x0000_s1150" style="position:absolute;left:2863;top:3099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32D30F3E" w14:textId="42CE51A0" w:rsidR="00845C62" w:rsidRDefault="00845C62" w:rsidP="00695EFF">
                        <w:pPr>
                          <w:jc w:val="both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5FA586C0" w14:textId="4F0B5455" w:rsidR="00695EFF" w:rsidRPr="00695EFF" w:rsidRDefault="00695EFF" w:rsidP="00695EFF">
                        <w:pPr>
                          <w:jc w:val="both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BD8EB22" w14:textId="0E54A823" w:rsidR="0081075D" w:rsidRPr="0081075D" w:rsidRDefault="0081075D" w:rsidP="00F8545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2125D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bookmarkStart w:id="0" w:name="_GoBack"/>
            <w:bookmarkEnd w:id="0"/>
          </w:p>
        </w:tc>
      </w:tr>
    </w:tbl>
    <w:p w14:paraId="30FB07EE" w14:textId="1E80802F" w:rsidR="00766D54" w:rsidRPr="00917E51" w:rsidRDefault="00766D54" w:rsidP="00917E51">
      <w:pPr>
        <w:rPr>
          <w:rFonts w:cs="B Nazanin" w:hint="cs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53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05B7B6" w14:textId="77777777" w:rsidR="00203169" w:rsidRDefault="00203169" w:rsidP="003C5476">
      <w:pPr>
        <w:spacing w:after="0" w:line="240" w:lineRule="auto"/>
      </w:pPr>
      <w:r>
        <w:separator/>
      </w:r>
    </w:p>
  </w:endnote>
  <w:endnote w:type="continuationSeparator" w:id="0">
    <w:p w14:paraId="5B4CB6CB" w14:textId="77777777" w:rsidR="00203169" w:rsidRDefault="00203169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924F12B" w14:textId="77777777" w:rsidR="00203169" w:rsidRDefault="00203169" w:rsidP="003C5476">
      <w:pPr>
        <w:spacing w:after="0" w:line="240" w:lineRule="auto"/>
      </w:pPr>
      <w:r>
        <w:separator/>
      </w:r>
    </w:p>
  </w:footnote>
  <w:footnote w:type="continuationSeparator" w:id="0">
    <w:p w14:paraId="4067C198" w14:textId="77777777" w:rsidR="00203169" w:rsidRDefault="00203169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4" type="#_x0000_t75" style="width:11.15pt;height:11.1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672B44"/>
    <w:multiLevelType w:val="hybridMultilevel"/>
    <w:tmpl w:val="8BCEDAFE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E355808"/>
    <w:multiLevelType w:val="hybridMultilevel"/>
    <w:tmpl w:val="04B4A538"/>
    <w:lvl w:ilvl="0" w:tplc="406E1B06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2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4"/>
  </w:num>
  <w:num w:numId="3">
    <w:abstractNumId w:val="30"/>
  </w:num>
  <w:num w:numId="4">
    <w:abstractNumId w:val="12"/>
  </w:num>
  <w:num w:numId="5">
    <w:abstractNumId w:val="40"/>
  </w:num>
  <w:num w:numId="6">
    <w:abstractNumId w:val="14"/>
  </w:num>
  <w:num w:numId="7">
    <w:abstractNumId w:val="13"/>
  </w:num>
  <w:num w:numId="8">
    <w:abstractNumId w:val="0"/>
  </w:num>
  <w:num w:numId="9">
    <w:abstractNumId w:val="20"/>
  </w:num>
  <w:num w:numId="10">
    <w:abstractNumId w:val="16"/>
  </w:num>
  <w:num w:numId="11">
    <w:abstractNumId w:val="32"/>
  </w:num>
  <w:num w:numId="12">
    <w:abstractNumId w:val="18"/>
  </w:num>
  <w:num w:numId="13">
    <w:abstractNumId w:val="22"/>
  </w:num>
  <w:num w:numId="14">
    <w:abstractNumId w:val="1"/>
  </w:num>
  <w:num w:numId="15">
    <w:abstractNumId w:val="15"/>
  </w:num>
  <w:num w:numId="16">
    <w:abstractNumId w:val="28"/>
  </w:num>
  <w:num w:numId="17">
    <w:abstractNumId w:val="17"/>
  </w:num>
  <w:num w:numId="18">
    <w:abstractNumId w:val="23"/>
  </w:num>
  <w:num w:numId="19">
    <w:abstractNumId w:val="33"/>
  </w:num>
  <w:num w:numId="20">
    <w:abstractNumId w:val="36"/>
  </w:num>
  <w:num w:numId="21">
    <w:abstractNumId w:val="24"/>
  </w:num>
  <w:num w:numId="22">
    <w:abstractNumId w:val="44"/>
  </w:num>
  <w:num w:numId="23">
    <w:abstractNumId w:val="43"/>
  </w:num>
  <w:num w:numId="24">
    <w:abstractNumId w:val="11"/>
  </w:num>
  <w:num w:numId="25">
    <w:abstractNumId w:val="7"/>
  </w:num>
  <w:num w:numId="26">
    <w:abstractNumId w:val="6"/>
  </w:num>
  <w:num w:numId="27">
    <w:abstractNumId w:val="31"/>
  </w:num>
  <w:num w:numId="28">
    <w:abstractNumId w:val="27"/>
  </w:num>
  <w:num w:numId="29">
    <w:abstractNumId w:val="35"/>
  </w:num>
  <w:num w:numId="30">
    <w:abstractNumId w:val="5"/>
  </w:num>
  <w:num w:numId="31">
    <w:abstractNumId w:val="3"/>
  </w:num>
  <w:num w:numId="32">
    <w:abstractNumId w:val="26"/>
  </w:num>
  <w:num w:numId="33">
    <w:abstractNumId w:val="39"/>
  </w:num>
  <w:num w:numId="34">
    <w:abstractNumId w:val="37"/>
  </w:num>
  <w:num w:numId="35">
    <w:abstractNumId w:val="2"/>
  </w:num>
  <w:num w:numId="36">
    <w:abstractNumId w:val="29"/>
  </w:num>
  <w:num w:numId="37">
    <w:abstractNumId w:val="45"/>
  </w:num>
  <w:num w:numId="38">
    <w:abstractNumId w:val="41"/>
  </w:num>
  <w:num w:numId="39">
    <w:abstractNumId w:val="10"/>
  </w:num>
  <w:num w:numId="40">
    <w:abstractNumId w:val="19"/>
  </w:num>
  <w:num w:numId="41">
    <w:abstractNumId w:val="8"/>
  </w:num>
  <w:num w:numId="42">
    <w:abstractNumId w:val="34"/>
  </w:num>
  <w:num w:numId="43">
    <w:abstractNumId w:val="9"/>
  </w:num>
  <w:num w:numId="44">
    <w:abstractNumId w:val="42"/>
  </w:num>
  <w:num w:numId="45">
    <w:abstractNumId w:val="21"/>
  </w:num>
  <w:num w:numId="46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90A8F"/>
    <w:rsid w:val="000923B4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169"/>
    <w:rsid w:val="002104A7"/>
    <w:rsid w:val="002125D5"/>
    <w:rsid w:val="00225ADC"/>
    <w:rsid w:val="002304E7"/>
    <w:rsid w:val="002371B2"/>
    <w:rsid w:val="00246EB4"/>
    <w:rsid w:val="00250DE6"/>
    <w:rsid w:val="00253713"/>
    <w:rsid w:val="002568EF"/>
    <w:rsid w:val="0026069C"/>
    <w:rsid w:val="00270A0B"/>
    <w:rsid w:val="00274B69"/>
    <w:rsid w:val="002928B0"/>
    <w:rsid w:val="002A39A6"/>
    <w:rsid w:val="002B0715"/>
    <w:rsid w:val="002B1AD9"/>
    <w:rsid w:val="002C3F01"/>
    <w:rsid w:val="002C7A06"/>
    <w:rsid w:val="002F643D"/>
    <w:rsid w:val="002F7179"/>
    <w:rsid w:val="00303883"/>
    <w:rsid w:val="0030645E"/>
    <w:rsid w:val="00311344"/>
    <w:rsid w:val="00311C8E"/>
    <w:rsid w:val="0031311F"/>
    <w:rsid w:val="003321C8"/>
    <w:rsid w:val="0033588D"/>
    <w:rsid w:val="00335E0B"/>
    <w:rsid w:val="0034553C"/>
    <w:rsid w:val="00350860"/>
    <w:rsid w:val="00376B9E"/>
    <w:rsid w:val="003911E5"/>
    <w:rsid w:val="00395AAA"/>
    <w:rsid w:val="00395E28"/>
    <w:rsid w:val="0039760A"/>
    <w:rsid w:val="003B0E60"/>
    <w:rsid w:val="003B12F9"/>
    <w:rsid w:val="003B2493"/>
    <w:rsid w:val="003B45E8"/>
    <w:rsid w:val="003B4F44"/>
    <w:rsid w:val="003C3C72"/>
    <w:rsid w:val="003C410C"/>
    <w:rsid w:val="003C4ACD"/>
    <w:rsid w:val="003C5476"/>
    <w:rsid w:val="003C54E8"/>
    <w:rsid w:val="003E272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10BD"/>
    <w:rsid w:val="004521A6"/>
    <w:rsid w:val="00454137"/>
    <w:rsid w:val="00456D2E"/>
    <w:rsid w:val="00460798"/>
    <w:rsid w:val="004625AA"/>
    <w:rsid w:val="00467CD6"/>
    <w:rsid w:val="004871B0"/>
    <w:rsid w:val="0049750C"/>
    <w:rsid w:val="0049757E"/>
    <w:rsid w:val="004A2A1B"/>
    <w:rsid w:val="004A33AB"/>
    <w:rsid w:val="004C1C77"/>
    <w:rsid w:val="004D69C2"/>
    <w:rsid w:val="004E1C03"/>
    <w:rsid w:val="004F7BEA"/>
    <w:rsid w:val="005008AF"/>
    <w:rsid w:val="0050661B"/>
    <w:rsid w:val="005129AE"/>
    <w:rsid w:val="00525B83"/>
    <w:rsid w:val="00530738"/>
    <w:rsid w:val="00531F01"/>
    <w:rsid w:val="005571E3"/>
    <w:rsid w:val="005574A4"/>
    <w:rsid w:val="00584821"/>
    <w:rsid w:val="00590A65"/>
    <w:rsid w:val="00590F73"/>
    <w:rsid w:val="00593227"/>
    <w:rsid w:val="005963AB"/>
    <w:rsid w:val="00597836"/>
    <w:rsid w:val="005A20BA"/>
    <w:rsid w:val="005A5ECF"/>
    <w:rsid w:val="005A78AB"/>
    <w:rsid w:val="005B360B"/>
    <w:rsid w:val="005D0FB3"/>
    <w:rsid w:val="005D2D0D"/>
    <w:rsid w:val="005D4EBB"/>
    <w:rsid w:val="005F7E6F"/>
    <w:rsid w:val="00601175"/>
    <w:rsid w:val="006154B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7FC1"/>
    <w:rsid w:val="00695E44"/>
    <w:rsid w:val="00695EFF"/>
    <w:rsid w:val="006A78EC"/>
    <w:rsid w:val="006B5002"/>
    <w:rsid w:val="006B5C68"/>
    <w:rsid w:val="006E7669"/>
    <w:rsid w:val="006F00F0"/>
    <w:rsid w:val="006F7CE8"/>
    <w:rsid w:val="007058A2"/>
    <w:rsid w:val="007060F6"/>
    <w:rsid w:val="00707392"/>
    <w:rsid w:val="0071320F"/>
    <w:rsid w:val="007173B5"/>
    <w:rsid w:val="007368ED"/>
    <w:rsid w:val="00743DDC"/>
    <w:rsid w:val="00766D54"/>
    <w:rsid w:val="00780BD3"/>
    <w:rsid w:val="007813CA"/>
    <w:rsid w:val="00783F9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45C62"/>
    <w:rsid w:val="00852AA6"/>
    <w:rsid w:val="0085431C"/>
    <w:rsid w:val="00862CAF"/>
    <w:rsid w:val="008639F0"/>
    <w:rsid w:val="00866944"/>
    <w:rsid w:val="00871A88"/>
    <w:rsid w:val="00874243"/>
    <w:rsid w:val="008A4D83"/>
    <w:rsid w:val="008A5BD5"/>
    <w:rsid w:val="008A7508"/>
    <w:rsid w:val="008B2CA9"/>
    <w:rsid w:val="008B48DF"/>
    <w:rsid w:val="008B659F"/>
    <w:rsid w:val="008B78CD"/>
    <w:rsid w:val="008B7EE2"/>
    <w:rsid w:val="008C0F89"/>
    <w:rsid w:val="008C3825"/>
    <w:rsid w:val="008C4396"/>
    <w:rsid w:val="008C4925"/>
    <w:rsid w:val="008F1DEB"/>
    <w:rsid w:val="008F5C76"/>
    <w:rsid w:val="0090683A"/>
    <w:rsid w:val="009118DA"/>
    <w:rsid w:val="00912F98"/>
    <w:rsid w:val="0091451F"/>
    <w:rsid w:val="00917E51"/>
    <w:rsid w:val="00921DC9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25B3"/>
    <w:rsid w:val="00984C4C"/>
    <w:rsid w:val="00990701"/>
    <w:rsid w:val="009942A1"/>
    <w:rsid w:val="009A04B2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2F1A"/>
    <w:rsid w:val="009F3A91"/>
    <w:rsid w:val="009F788A"/>
    <w:rsid w:val="00A02D39"/>
    <w:rsid w:val="00A05D79"/>
    <w:rsid w:val="00A11624"/>
    <w:rsid w:val="00A118EE"/>
    <w:rsid w:val="00A1354E"/>
    <w:rsid w:val="00A141EF"/>
    <w:rsid w:val="00A145A8"/>
    <w:rsid w:val="00A21D02"/>
    <w:rsid w:val="00A2319A"/>
    <w:rsid w:val="00A23AA5"/>
    <w:rsid w:val="00A24FC9"/>
    <w:rsid w:val="00A26C67"/>
    <w:rsid w:val="00A60A6E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171C6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D5D90"/>
    <w:rsid w:val="00BE00DE"/>
    <w:rsid w:val="00BE0B30"/>
    <w:rsid w:val="00BE1041"/>
    <w:rsid w:val="00BE6399"/>
    <w:rsid w:val="00BF3972"/>
    <w:rsid w:val="00C0101A"/>
    <w:rsid w:val="00C100E2"/>
    <w:rsid w:val="00C11B34"/>
    <w:rsid w:val="00C47A90"/>
    <w:rsid w:val="00C6343A"/>
    <w:rsid w:val="00C663DD"/>
    <w:rsid w:val="00C66892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0144"/>
    <w:rsid w:val="00D01B64"/>
    <w:rsid w:val="00D01E85"/>
    <w:rsid w:val="00D04999"/>
    <w:rsid w:val="00D113F3"/>
    <w:rsid w:val="00D128B3"/>
    <w:rsid w:val="00D215DA"/>
    <w:rsid w:val="00D2398C"/>
    <w:rsid w:val="00D368BC"/>
    <w:rsid w:val="00D40323"/>
    <w:rsid w:val="00D40343"/>
    <w:rsid w:val="00D41BE1"/>
    <w:rsid w:val="00D5185C"/>
    <w:rsid w:val="00D603A6"/>
    <w:rsid w:val="00D66319"/>
    <w:rsid w:val="00D72E3E"/>
    <w:rsid w:val="00D75C00"/>
    <w:rsid w:val="00D800EE"/>
    <w:rsid w:val="00D83793"/>
    <w:rsid w:val="00D8398E"/>
    <w:rsid w:val="00D87478"/>
    <w:rsid w:val="00D96DEE"/>
    <w:rsid w:val="00DA3DF2"/>
    <w:rsid w:val="00DB3921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0B03"/>
    <w:rsid w:val="00E45AA7"/>
    <w:rsid w:val="00E46101"/>
    <w:rsid w:val="00E5144C"/>
    <w:rsid w:val="00E54000"/>
    <w:rsid w:val="00E62A75"/>
    <w:rsid w:val="00E65CE5"/>
    <w:rsid w:val="00E67853"/>
    <w:rsid w:val="00E718B1"/>
    <w:rsid w:val="00E71FD4"/>
    <w:rsid w:val="00E72CCD"/>
    <w:rsid w:val="00E80498"/>
    <w:rsid w:val="00E82E1D"/>
    <w:rsid w:val="00E845DA"/>
    <w:rsid w:val="00E87C0D"/>
    <w:rsid w:val="00E927D2"/>
    <w:rsid w:val="00EA02DB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62F4F"/>
    <w:rsid w:val="00F664D4"/>
    <w:rsid w:val="00F67092"/>
    <w:rsid w:val="00F7556F"/>
    <w:rsid w:val="00F842B3"/>
    <w:rsid w:val="00F85455"/>
    <w:rsid w:val="00F85AF6"/>
    <w:rsid w:val="00F86145"/>
    <w:rsid w:val="00F87424"/>
    <w:rsid w:val="00F8749B"/>
    <w:rsid w:val="00F90904"/>
    <w:rsid w:val="00FB5B7E"/>
    <w:rsid w:val="00FC0DE2"/>
    <w:rsid w:val="00FC1923"/>
    <w:rsid w:val="00FC394C"/>
    <w:rsid w:val="00FC4B8C"/>
    <w:rsid w:val="00FD438A"/>
    <w:rsid w:val="00FD4BA5"/>
    <w:rsid w:val="00FE4342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CD9A8B1B-414A-4F8C-A443-681BC0EBC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68E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7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9" Type="http://schemas.openxmlformats.org/officeDocument/2006/relationships/image" Target="media/image18.wmf"/><Relationship Id="rId11" Type="http://schemas.openxmlformats.org/officeDocument/2006/relationships/image" Target="media/image5.png"/><Relationship Id="rId24" Type="http://schemas.openxmlformats.org/officeDocument/2006/relationships/image" Target="media/image16.wmf"/><Relationship Id="rId32" Type="http://schemas.openxmlformats.org/officeDocument/2006/relationships/image" Target="media/image19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9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w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6.bin"/><Relationship Id="rId35" Type="http://schemas.openxmlformats.org/officeDocument/2006/relationships/image" Target="media/image20.wmf"/><Relationship Id="rId43" Type="http://schemas.openxmlformats.org/officeDocument/2006/relationships/image" Target="media/image23.wmf"/><Relationship Id="rId48" Type="http://schemas.openxmlformats.org/officeDocument/2006/relationships/image" Target="media/image25.png"/><Relationship Id="rId8" Type="http://schemas.openxmlformats.org/officeDocument/2006/relationships/image" Target="media/image2.png"/><Relationship Id="rId51" Type="http://schemas.openxmlformats.org/officeDocument/2006/relationships/image" Target="media/image28.png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7.bin"/><Relationship Id="rId20" Type="http://schemas.openxmlformats.org/officeDocument/2006/relationships/image" Target="media/image14.wmf"/><Relationship Id="rId41" Type="http://schemas.openxmlformats.org/officeDocument/2006/relationships/image" Target="media/image22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3F9F9C-5D84-4502-92F0-C559448069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2</TotalTime>
  <Pages>2</Pages>
  <Words>568</Words>
  <Characters>324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2</cp:revision>
  <cp:lastPrinted>2024-04-19T06:13:00Z</cp:lastPrinted>
  <dcterms:created xsi:type="dcterms:W3CDTF">2020-05-21T12:14:00Z</dcterms:created>
  <dcterms:modified xsi:type="dcterms:W3CDTF">2024-08-23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